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258" r:id="rId7"/>
    <p:sldId id="264" r:id="rId8"/>
    <p:sldId id="283" r:id="rId9"/>
    <p:sldId id="284" r:id="rId10"/>
    <p:sldId id="286" r:id="rId11"/>
    <p:sldId id="287" r:id="rId12"/>
    <p:sldId id="288" r:id="rId13"/>
    <p:sldId id="290" r:id="rId14"/>
    <p:sldId id="291" r:id="rId15"/>
    <p:sldId id="292" r:id="rId16"/>
    <p:sldId id="293" r:id="rId17"/>
    <p:sldId id="294" r:id="rId18"/>
    <p:sldId id="29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CCFF33"/>
    <a:srgbClr val="FF3399"/>
    <a:srgbClr val="A7FDFF"/>
    <a:srgbClr val="15142A"/>
    <a:srgbClr val="FAED3B"/>
    <a:srgbClr val="70AD47"/>
    <a:srgbClr val="3CDFE6"/>
    <a:srgbClr val="0C0D0E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94311" autoAdjust="0"/>
  </p:normalViewPr>
  <p:slideViewPr>
    <p:cSldViewPr snapToGrid="0">
      <p:cViewPr varScale="1">
        <p:scale>
          <a:sx n="67" d="100"/>
          <a:sy n="67" d="100"/>
        </p:scale>
        <p:origin x="-1062" y="-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inh Van Huong" userId="c95ca9bf-75ef-49b3-8f2d-d305997dd307" providerId="ADAL" clId="{74285499-10A5-4E53-9DC6-C783F8C4DFE1}"/>
    <pc:docChg chg="undo custSel addSld modSld">
      <pc:chgData name="Trinh Van Huong" userId="c95ca9bf-75ef-49b3-8f2d-d305997dd307" providerId="ADAL" clId="{74285499-10A5-4E53-9DC6-C783F8C4DFE1}" dt="2021-08-03T14:38:28.793" v="3315" actId="113"/>
      <pc:docMkLst>
        <pc:docMk/>
      </pc:docMkLst>
      <pc:sldChg chg="addSp modSp mod">
        <pc:chgData name="Trinh Van Huong" userId="c95ca9bf-75ef-49b3-8f2d-d305997dd307" providerId="ADAL" clId="{74285499-10A5-4E53-9DC6-C783F8C4DFE1}" dt="2021-07-22T05:31:36.867" v="37" actId="1076"/>
        <pc:sldMkLst>
          <pc:docMk/>
          <pc:sldMk cId="2906397050" sldId="256"/>
        </pc:sldMkLst>
        <pc:spChg chg="mod">
          <ac:chgData name="Trinh Van Huong" userId="c95ca9bf-75ef-49b3-8f2d-d305997dd307" providerId="ADAL" clId="{74285499-10A5-4E53-9DC6-C783F8C4DFE1}" dt="2021-07-22T05:28:34.882" v="1" actId="20577"/>
          <ac:spMkLst>
            <pc:docMk/>
            <pc:sldMk cId="2906397050" sldId="256"/>
            <ac:spMk id="2" creationId="{F4B5F415-7490-4054-85B4-10F7AE6D3385}"/>
          </ac:spMkLst>
        </pc:spChg>
        <pc:spChg chg="add mod">
          <ac:chgData name="Trinh Van Huong" userId="c95ca9bf-75ef-49b3-8f2d-d305997dd307" providerId="ADAL" clId="{74285499-10A5-4E53-9DC6-C783F8C4DFE1}" dt="2021-07-22T05:30:51.603" v="6" actId="14100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4285499-10A5-4E53-9DC6-C783F8C4DFE1}" dt="2021-07-22T05:31:36.867" v="37" actId="1076"/>
          <ac:spMkLst>
            <pc:docMk/>
            <pc:sldMk cId="2906397050" sldId="256"/>
            <ac:spMk id="14" creationId="{0E246211-C9C9-4B3E-9DDF-914AB989AE93}"/>
          </ac:spMkLst>
        </pc:spChg>
      </pc:sldChg>
      <pc:sldChg chg="modSp mod">
        <pc:chgData name="Trinh Van Huong" userId="c95ca9bf-75ef-49b3-8f2d-d305997dd307" providerId="ADAL" clId="{74285499-10A5-4E53-9DC6-C783F8C4DFE1}" dt="2021-08-03T14:38:28.793" v="3315" actId="113"/>
        <pc:sldMkLst>
          <pc:docMk/>
          <pc:sldMk cId="1352543492" sldId="271"/>
        </pc:sldMkLst>
        <pc:spChg chg="mod">
          <ac:chgData name="Trinh Van Huong" userId="c95ca9bf-75ef-49b3-8f2d-d305997dd307" providerId="ADAL" clId="{74285499-10A5-4E53-9DC6-C783F8C4DFE1}" dt="2021-08-03T14:38:24.008" v="3313" actId="113"/>
          <ac:spMkLst>
            <pc:docMk/>
            <pc:sldMk cId="1352543492" sldId="271"/>
            <ac:spMk id="4" creationId="{15EBD356-F90A-4CEC-8E37-0145A6DEBD36}"/>
          </ac:spMkLst>
        </pc:spChg>
        <pc:spChg chg="mod">
          <ac:chgData name="Trinh Van Huong" userId="c95ca9bf-75ef-49b3-8f2d-d305997dd307" providerId="ADAL" clId="{74285499-10A5-4E53-9DC6-C783F8C4DFE1}" dt="2021-08-03T14:38:28.793" v="3315" actId="113"/>
          <ac:spMkLst>
            <pc:docMk/>
            <pc:sldMk cId="1352543492" sldId="271"/>
            <ac:spMk id="14" creationId="{ED60B87C-2D5D-4442-803C-7101EBD1A2FA}"/>
          </ac:spMkLst>
        </pc:spChg>
        <pc:grpChg chg="mod">
          <ac:chgData name="Trinh Van Huong" userId="c95ca9bf-75ef-49b3-8f2d-d305997dd307" providerId="ADAL" clId="{74285499-10A5-4E53-9DC6-C783F8C4DFE1}" dt="2021-08-03T13:06:11.667" v="3282" actId="14100"/>
          <ac:grpSpMkLst>
            <pc:docMk/>
            <pc:sldMk cId="1352543492" sldId="271"/>
            <ac:grpSpMk id="6" creationId="{DFCDDCFC-7F0E-459A-B06C-045E93D95266}"/>
          </ac:grpSpMkLst>
        </pc:grpChg>
        <pc:picChg chg="mod">
          <ac:chgData name="Trinh Van Huong" userId="c95ca9bf-75ef-49b3-8f2d-d305997dd307" providerId="ADAL" clId="{74285499-10A5-4E53-9DC6-C783F8C4DFE1}" dt="2021-08-03T13:05:46.526" v="3278" actId="14100"/>
          <ac:picMkLst>
            <pc:docMk/>
            <pc:sldMk cId="1352543492" sldId="271"/>
            <ac:picMk id="15" creationId="{7CBF71D1-67D0-472F-BD5A-3C2115A45A66}"/>
          </ac:picMkLst>
        </pc:picChg>
      </pc:sldChg>
      <pc:sldChg chg="addSp delSp modSp">
        <pc:chgData name="Trinh Van Huong" userId="c95ca9bf-75ef-49b3-8f2d-d305997dd307" providerId="ADAL" clId="{74285499-10A5-4E53-9DC6-C783F8C4DFE1}" dt="2021-07-22T13:29:09.818" v="1490"/>
        <pc:sldMkLst>
          <pc:docMk/>
          <pc:sldMk cId="2997442599" sldId="284"/>
        </pc:sldMkLst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18" creationId="{C74EF795-502F-426D-BFB8-DCC6C8334CE9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3" creationId="{EBA467AE-DCA4-43DF-9535-6D96FCB7BC21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4" creationId="{1CED9956-EF96-436C-802A-315A65905E28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5" creationId="{4BD2216E-D45B-4D6B-B0F5-704DAF739B77}"/>
          </ac:spMkLst>
        </pc:spChg>
        <pc:spChg chg="mod">
          <ac:chgData name="Trinh Van Huong" userId="c95ca9bf-75ef-49b3-8f2d-d305997dd307" providerId="ADAL" clId="{74285499-10A5-4E53-9DC6-C783F8C4DFE1}" dt="2021-07-22T13:29:01.787" v="1488"/>
          <ac:spMkLst>
            <pc:docMk/>
            <pc:sldMk cId="2997442599" sldId="284"/>
            <ac:spMk id="26" creationId="{7A17BB7A-8A04-48D8-AC6E-13D0B2D80662}"/>
          </ac:spMkLst>
        </pc:spChg>
        <pc:grpChg chg="add del mod">
          <ac:chgData name="Trinh Van Huong" userId="c95ca9bf-75ef-49b3-8f2d-d305997dd307" providerId="ADAL" clId="{74285499-10A5-4E53-9DC6-C783F8C4DFE1}" dt="2021-07-22T13:29:09.818" v="1490"/>
          <ac:grpSpMkLst>
            <pc:docMk/>
            <pc:sldMk cId="2997442599" sldId="284"/>
            <ac:grpSpMk id="17" creationId="{991D59F9-1CF9-414A-B2F4-1A92565C4AE8}"/>
          </ac:grpSpMkLst>
        </pc:grpChg>
      </pc:sldChg>
      <pc:sldChg chg="addSp modSp mod">
        <pc:chgData name="Trinh Van Huong" userId="c95ca9bf-75ef-49b3-8f2d-d305997dd307" providerId="ADAL" clId="{74285499-10A5-4E53-9DC6-C783F8C4DFE1}" dt="2021-07-22T15:40:10.219" v="3112"/>
        <pc:sldMkLst>
          <pc:docMk/>
          <pc:sldMk cId="0" sldId="285"/>
        </pc:sldMkLst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57" creationId="{3FD9766F-161B-4A78-B675-10A929BF8B8C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8" creationId="{0C2C3A5A-32FC-4673-9640-0914D049E33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69" creationId="{B00D46CF-E029-41F5-B61E-DC2852825DB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0" creationId="{5700626B-361D-4F7C-B96C-1FA583878D6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1" creationId="{124F513B-7D83-484C-87D5-79EAEE28CD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2" creationId="{CD4A8C0D-B3A4-403D-B63F-D5CE6029D5E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3" creationId="{62E64FCA-7257-4A55-95DC-458EAE5AB96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4" creationId="{E6469C5D-51FB-49F6-81B4-CBB73F4ADAEA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5" creationId="{A9DB1D1E-CC0E-4911-B947-E7F8F324205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6" creationId="{4D79C172-4508-46A3-A87F-BD00378D724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77" creationId="{C1773A05-B492-44BD-A223-AAA9F696387E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6" creationId="{735248B1-2673-4917-BB8A-D33B2C451124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7" creationId="{ACD7355A-6244-4B09-9566-0CAFE4DE9CDD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8" creationId="{81C78441-7BDC-49A7-AF6E-EE59A6C5D208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89" creationId="{3E2E0472-5742-4A8D-8719-1C8797463B2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0" creationId="{CCD0B1A3-241F-4998-A613-01EBEE5A5AC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91" creationId="{42649D67-3583-42C3-B46B-B5783250B522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0" creationId="{A221F261-93D6-42CE-B922-F220457120B6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1" creationId="{51B3716F-4909-4FD5-86D8-F5021E14E4D1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2" creationId="{86DD9372-A80A-49CE-8C19-35C4DABFBCE3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3" creationId="{DA1781F0-075A-492F-BA48-4614CEBFCEE7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4" creationId="{8B4DD5BA-4333-4C94-B286-409D6BA21D50}"/>
          </ac:spMkLst>
        </pc:spChg>
        <pc:spChg chg="mod">
          <ac:chgData name="Trinh Van Huong" userId="c95ca9bf-75ef-49b3-8f2d-d305997dd307" providerId="ADAL" clId="{74285499-10A5-4E53-9DC6-C783F8C4DFE1}" dt="2021-07-22T07:40:33.314" v="1153"/>
          <ac:spMkLst>
            <pc:docMk/>
            <pc:sldMk cId="0" sldId="285"/>
            <ac:spMk id="105" creationId="{448746C6-5747-4A7B-8048-4DB3610918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09" creationId="{F0B6E0A4-BCF9-4B40-8AD4-5819FA603C5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0" creationId="{177A01C6-754E-46CF-9F15-743F702C1F9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1" creationId="{43AE4472-4269-4005-A2AE-03F456A3310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2" creationId="{3BCB970E-A9C4-449E-94E7-3D5246E4790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3" creationId="{252256ED-10B8-41AF-897F-FE8D11C6866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4" creationId="{4D82733F-EAF7-4997-A95B-02455F66D9AA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5" creationId="{C87D5E72-AE90-45BA-8C9E-589C2A53429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6" creationId="{8E394D72-672B-4F17-92A2-139B452329B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7" creationId="{D3C7ECAB-38B6-4B20-AF6E-C74486BBE269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8" creationId="{0D3AAF94-F5D4-442F-9867-7078AD511D2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29" creationId="{3A083262-A4EA-4420-A04C-AA54F0A582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1" creationId="{B3859F97-506C-46FD-A791-80571124A274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35" creationId="{2FCFCE40-074E-4487-B35E-A805131EF9E6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6" creationId="{1C5D9CDB-B84D-44A1-83CF-5BC5B87FA9E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7" creationId="{3698F5B2-E951-467A-9CC1-DFA1835E8C4E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8" creationId="{6F7825C2-AEEE-4E6F-90DA-14654BC40302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49" creationId="{895AAE11-2928-4692-A5B6-E7ABA30A942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0" creationId="{BDEC943F-0C25-4769-9657-11AA08FD78AF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1" creationId="{44B77EFE-E484-490C-966E-71698030C0E8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2" creationId="{36C29246-E24E-4242-BC93-B9F099A03C6B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3" creationId="{E02EB164-7C57-4F8D-A569-4E37CA6600AD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4" creationId="{2AD4CE94-2BA5-4777-B0DE-ED8C30E2A561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5" creationId="{6D60654A-D342-4111-B54C-D8A86C57036C}"/>
          </ac:spMkLst>
        </pc:spChg>
        <pc:spChg chg="mod">
          <ac:chgData name="Trinh Van Huong" userId="c95ca9bf-75ef-49b3-8f2d-d305997dd307" providerId="ADAL" clId="{74285499-10A5-4E53-9DC6-C783F8C4DFE1}" dt="2021-07-22T15:40:10.219" v="3112"/>
          <ac:spMkLst>
            <pc:docMk/>
            <pc:sldMk cId="0" sldId="285"/>
            <ac:spMk id="157" creationId="{4C01CB7C-43CB-460D-AFED-56057B207491}"/>
          </ac:spMkLst>
        </pc:spChg>
        <pc:grpChg chg="add mod">
          <ac:chgData name="Trinh Van Huong" userId="c95ca9bf-75ef-49b3-8f2d-d305997dd307" providerId="ADAL" clId="{74285499-10A5-4E53-9DC6-C783F8C4DFE1}" dt="2021-07-22T15:38:59.861" v="3099" actId="1076"/>
          <ac:grpSpMkLst>
            <pc:docMk/>
            <pc:sldMk cId="0" sldId="285"/>
            <ac:grpSpMk id="45" creationId="{6918E2FF-690B-484B-8223-4FDEBB3BAAE5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78" creationId="{5D7E54DF-5857-4918-B6C6-4B7E7A90D989}"/>
          </ac:grpSpMkLst>
        </pc:grpChg>
        <pc:grpChg chg="add mod">
          <ac:chgData name="Trinh Van Huong" userId="c95ca9bf-75ef-49b3-8f2d-d305997dd307" providerId="ADAL" clId="{74285499-10A5-4E53-9DC6-C783F8C4DFE1}" dt="2021-07-22T07:40:38.661" v="1154" actId="1076"/>
          <ac:grpSpMkLst>
            <pc:docMk/>
            <pc:sldMk cId="0" sldId="285"/>
            <ac:grpSpMk id="92" creationId="{BE2ED8F1-89BE-4861-B5C5-7502B26E1152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06" creationId="{2B2C4052-79DD-4534-80C3-B6EBAA131DC4}"/>
          </ac:grpSpMkLst>
        </pc:grpChg>
        <pc:grpChg chg="add mod">
          <ac:chgData name="Trinh Van Huong" userId="c95ca9bf-75ef-49b3-8f2d-d305997dd307" providerId="ADAL" clId="{74285499-10A5-4E53-9DC6-C783F8C4DFE1}" dt="2021-07-22T15:40:10.219" v="3112"/>
          <ac:grpSpMkLst>
            <pc:docMk/>
            <pc:sldMk cId="0" sldId="285"/>
            <ac:grpSpMk id="132" creationId="{F9E9F73C-1914-4EF3-8D0E-92006FAB4392}"/>
          </ac:grpSpMkLst>
        </pc:grp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1" creationId="{52F2F2D0-055F-4E5C-984F-8A7CF9E5070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3" creationId="{1855D138-0946-4A00-B967-E571B2E5030B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8" creationId="{9EAD6898-A2C9-43D7-88AA-BE1B34CD6F9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59" creationId="{6AF80809-364B-4B02-9327-4125C40699F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0" creationId="{9E02D2C4-4DF8-4626-82BF-9DBF03CF4B4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1" creationId="{059C669C-655C-48BB-8319-07FD02C5BA18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2" creationId="{5BBA67D4-8C00-4740-967A-2DBF6376B82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3" creationId="{37C7B558-39C2-4AFC-B774-40FC58D451F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4" creationId="{B79B4693-3901-4F5F-BC01-2589DBABCEA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5" creationId="{50389EDB-F674-4A19-B51A-8AF72964BD2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6" creationId="{C1C02C46-C055-4C7C-9EBB-DC421418066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67" creationId="{12FB8732-1B81-4794-8E4D-ADA7D9F42BF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79" creationId="{AB5EDD3F-0EF8-4E16-8D97-2F3A8BA0BEC2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0" creationId="{FBAA4F06-EE67-4388-92B5-F88AF33AE73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1" creationId="{63AD5653-09B2-47DE-9E74-E7051CD7128E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2" creationId="{EBD49D7E-60D0-4FFB-9E76-5B7A889F2037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3" creationId="{CD530305-9F2B-485A-B1CB-CCBF35C9862A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4" creationId="{D95D62C9-08DF-4DFE-837B-DF3056408891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85" creationId="{371BB1F9-396A-4A4F-9C58-42C6EF3BAF8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3" creationId="{2DF424D8-33F1-4525-964E-499AE23E687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4" creationId="{15FD06D4-C899-480C-A675-35039CF36A9F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5" creationId="{38BDAF04-D599-43E2-93AD-9FB92D554716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6" creationId="{8E86E0FC-D35E-4FA3-B74C-93195B5A5F35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7" creationId="{8BF769C3-D6A1-463E-872A-2AEC2819403C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8" creationId="{18145ACA-E027-4C86-AF1A-B96A976D4B34}"/>
          </ac:cxnSpMkLst>
        </pc:cxnChg>
        <pc:cxnChg chg="mod">
          <ac:chgData name="Trinh Van Huong" userId="c95ca9bf-75ef-49b3-8f2d-d305997dd307" providerId="ADAL" clId="{74285499-10A5-4E53-9DC6-C783F8C4DFE1}" dt="2021-07-22T07:40:33.314" v="1153"/>
          <ac:cxnSpMkLst>
            <pc:docMk/>
            <pc:sldMk cId="0" sldId="285"/>
            <ac:cxnSpMk id="99" creationId="{87B9CE9D-7BF1-4B5A-8A86-34F2521D6269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7" creationId="{385C97FC-09D4-4D75-905B-8EF3507E1F1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08" creationId="{350E606F-18A4-4B75-87B8-8B9C76582DF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0" creationId="{88FE8CDC-2B18-4B09-91E3-9D8CE587F92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1" creationId="{42C20FB2-4896-4D2A-8179-C76606DA81F3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2" creationId="{A456FF3A-176A-4B84-AB17-E7AF2DE0B09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3" creationId="{7272CAAE-755F-43B3-8C22-AF0838FE64D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4" creationId="{BDA0B0DE-201F-4213-B2CF-2C4CC44E06B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5" creationId="{C4C980CE-7297-411B-AFF8-3FD3497CBA36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6" creationId="{BA976D6C-010C-4191-BAF6-10CF09C1C2D2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7" creationId="{B8C99CFA-E865-42E4-A663-E7E2079FD40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8" creationId="{2A2B677F-AAD8-4A4E-8040-F30D000D11E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19" creationId="{A7AF9C06-720E-4285-84E7-B71DB7DDA93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0" creationId="{9957B616-1BFE-4886-B86F-C456DFD48B0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3" creationId="{32F22F11-2FB3-4610-8A84-6B5792E9FAF0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4" creationId="{05884474-9278-4586-9997-90C4E1CACDA5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6" creationId="{3463573F-9047-44B7-B5C2-37B62AF9CB3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7" creationId="{D8478B7D-A554-4FC6-B9A3-FFD27A6D11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8" creationId="{3974FFBD-8577-47D0-9793-EBD78E6281EF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39" creationId="{7FF49FA7-FA25-4EB2-B996-224DAFDDAD9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0" creationId="{C0772E7F-353D-44DB-8281-55561493451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1" creationId="{F29A835C-44C3-4CAF-8BDB-9B89F68A23E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2" creationId="{F8899ACF-46A4-4526-B8AC-28ADE41E97AE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3" creationId="{E08AC549-82F3-44C2-B3DF-1594824BD7BA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4" creationId="{1CB2D4E6-8E3A-431B-948E-576D7B57C1AD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45" creationId="{5701B500-1058-4050-BB31-5774849FC948}"/>
          </ac:cxnSpMkLst>
        </pc:cxnChg>
        <pc:cxnChg chg="mod">
          <ac:chgData name="Trinh Van Huong" userId="c95ca9bf-75ef-49b3-8f2d-d305997dd307" providerId="ADAL" clId="{74285499-10A5-4E53-9DC6-C783F8C4DFE1}" dt="2021-07-22T15:40:10.219" v="3112"/>
          <ac:cxnSpMkLst>
            <pc:docMk/>
            <pc:sldMk cId="0" sldId="285"/>
            <ac:cxnSpMk id="156" creationId="{BBDAF4FB-83E0-4037-93FB-7091E15CAA28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05:55:32.707" v="618" actId="1076"/>
        <pc:sldMkLst>
          <pc:docMk/>
          <pc:sldMk cId="2692674470" sldId="286"/>
        </pc:sldMkLst>
        <pc:spChg chg="add">
          <ac:chgData name="Trinh Van Huong" userId="c95ca9bf-75ef-49b3-8f2d-d305997dd307" providerId="ADAL" clId="{74285499-10A5-4E53-9DC6-C783F8C4DFE1}" dt="2021-07-22T05:32:43.545" v="38"/>
          <ac:spMkLst>
            <pc:docMk/>
            <pc:sldMk cId="2692674470" sldId="286"/>
            <ac:spMk id="2" creationId="{48FEE740-E718-4346-88B4-D715E9D7A697}"/>
          </ac:spMkLst>
        </pc:spChg>
        <pc:spChg chg="mod">
          <ac:chgData name="Trinh Van Huong" userId="c95ca9bf-75ef-49b3-8f2d-d305997dd307" providerId="ADAL" clId="{74285499-10A5-4E53-9DC6-C783F8C4DFE1}" dt="2021-07-22T05:50:30.187" v="560" actId="14100"/>
          <ac:spMkLst>
            <pc:docMk/>
            <pc:sldMk cId="2692674470" sldId="286"/>
            <ac:spMk id="13" creationId="{F3F3B418-CFE9-4B81-9190-BA5B246551C3}"/>
          </ac:spMkLst>
        </pc:spChg>
        <pc:spChg chg="add del mod">
          <ac:chgData name="Trinh Van Huong" userId="c95ca9bf-75ef-49b3-8f2d-d305997dd307" providerId="ADAL" clId="{74285499-10A5-4E53-9DC6-C783F8C4DFE1}" dt="2021-07-22T05:37:50.897" v="130" actId="478"/>
          <ac:spMkLst>
            <pc:docMk/>
            <pc:sldMk cId="2692674470" sldId="286"/>
            <ac:spMk id="14" creationId="{5E28DA56-AA94-4036-9575-6EF6C5600F4F}"/>
          </ac:spMkLst>
        </pc:spChg>
        <pc:spChg chg="add mod">
          <ac:chgData name="Trinh Van Huong" userId="c95ca9bf-75ef-49b3-8f2d-d305997dd307" providerId="ADAL" clId="{74285499-10A5-4E53-9DC6-C783F8C4DFE1}" dt="2021-07-22T05:48:01.309" v="451" actId="1076"/>
          <ac:spMkLst>
            <pc:docMk/>
            <pc:sldMk cId="2692674470" sldId="286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05:52:22.379" v="593" actId="478"/>
          <ac:spMkLst>
            <pc:docMk/>
            <pc:sldMk cId="2692674470" sldId="286"/>
            <ac:spMk id="17" creationId="{12BF4904-1141-4BBD-AB66-8163DA45EBCD}"/>
          </ac:spMkLst>
        </pc:spChg>
        <pc:spChg chg="add mod">
          <ac:chgData name="Trinh Van Huong" userId="c95ca9bf-75ef-49b3-8f2d-d305997dd307" providerId="ADAL" clId="{74285499-10A5-4E53-9DC6-C783F8C4DFE1}" dt="2021-07-22T05:51:29.270" v="590" actId="164"/>
          <ac:spMkLst>
            <pc:docMk/>
            <pc:sldMk cId="2692674470" sldId="286"/>
            <ac:spMk id="18" creationId="{29C46FE2-8E50-441E-A83A-81B1A6EF679B}"/>
          </ac:spMkLst>
        </pc:spChg>
        <pc:spChg chg="add del">
          <ac:chgData name="Trinh Van Huong" userId="c95ca9bf-75ef-49b3-8f2d-d305997dd307" providerId="ADAL" clId="{74285499-10A5-4E53-9DC6-C783F8C4DFE1}" dt="2021-07-22T05:37:45.595" v="128" actId="478"/>
          <ac:spMkLst>
            <pc:docMk/>
            <pc:sldMk cId="2692674470" sldId="286"/>
            <ac:spMk id="20" creationId="{6080FE74-4073-45C2-84E4-85C0F6036DC8}"/>
          </ac:spMkLst>
        </pc:spChg>
        <pc:spChg chg="add mod">
          <ac:chgData name="Trinh Van Huong" userId="c95ca9bf-75ef-49b3-8f2d-d305997dd307" providerId="ADAL" clId="{74285499-10A5-4E53-9DC6-C783F8C4DFE1}" dt="2021-07-22T05:50:42.217" v="566" actId="1076"/>
          <ac:spMkLst>
            <pc:docMk/>
            <pc:sldMk cId="2692674470" sldId="286"/>
            <ac:spMk id="21" creationId="{BCB0E5EE-04AB-46C1-ACEF-A96737E260BB}"/>
          </ac:spMkLst>
        </pc:spChg>
        <pc:spChg chg="add mod">
          <ac:chgData name="Trinh Van Huong" userId="c95ca9bf-75ef-49b3-8f2d-d305997dd307" providerId="ADAL" clId="{74285499-10A5-4E53-9DC6-C783F8C4DFE1}" dt="2021-07-22T05:51:06.765" v="589" actId="1036"/>
          <ac:spMkLst>
            <pc:docMk/>
            <pc:sldMk cId="2692674470" sldId="286"/>
            <ac:spMk id="23" creationId="{349FFEBB-CFCB-4747-ADBD-6F0E719D55E9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4" creationId="{BD7F2C3B-D59F-45E5-953E-FC9E281AF800}"/>
          </ac:spMkLst>
        </pc:spChg>
        <pc:spChg chg="add mod">
          <ac:chgData name="Trinh Van Huong" userId="c95ca9bf-75ef-49b3-8f2d-d305997dd307" providerId="ADAL" clId="{74285499-10A5-4E53-9DC6-C783F8C4DFE1}" dt="2021-07-22T05:51:04.337" v="581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4285499-10A5-4E53-9DC6-C783F8C4DFE1}" dt="2021-07-22T05:46:40.081" v="422" actId="571"/>
          <ac:spMkLst>
            <pc:docMk/>
            <pc:sldMk cId="2692674470" sldId="286"/>
            <ac:spMk id="27" creationId="{9970AE24-C717-43CA-BF13-A241E1BC9050}"/>
          </ac:spMkLst>
        </pc:spChg>
        <pc:spChg chg="add mod">
          <ac:chgData name="Trinh Van Huong" userId="c95ca9bf-75ef-49b3-8f2d-d305997dd307" providerId="ADAL" clId="{74285499-10A5-4E53-9DC6-C783F8C4DFE1}" dt="2021-07-22T05:52:38.502" v="595" actId="1076"/>
          <ac:spMkLst>
            <pc:docMk/>
            <pc:sldMk cId="2692674470" sldId="286"/>
            <ac:spMk id="32" creationId="{14B21CC0-C780-45F1-8AE1-33C6A772C267}"/>
          </ac:spMkLst>
        </pc:spChg>
        <pc:spChg chg="add mod">
          <ac:chgData name="Trinh Van Huong" userId="c95ca9bf-75ef-49b3-8f2d-d305997dd307" providerId="ADAL" clId="{74285499-10A5-4E53-9DC6-C783F8C4DFE1}" dt="2021-07-22T05:55:09.794" v="613" actId="6549"/>
          <ac:spMkLst>
            <pc:docMk/>
            <pc:sldMk cId="2692674470" sldId="286"/>
            <ac:spMk id="33" creationId="{62F99F79-5851-4CFC-B0FF-1C10DD152234}"/>
          </ac:spMkLst>
        </pc:spChg>
        <pc:spChg chg="add mod">
          <ac:chgData name="Trinh Van Huong" userId="c95ca9bf-75ef-49b3-8f2d-d305997dd307" providerId="ADAL" clId="{74285499-10A5-4E53-9DC6-C783F8C4DFE1}" dt="2021-07-22T05:55:32.707" v="618" actId="1076"/>
          <ac:spMkLst>
            <pc:docMk/>
            <pc:sldMk cId="2692674470" sldId="286"/>
            <ac:spMk id="34" creationId="{59A86011-BE3A-45E9-AFE5-076005E6E2E9}"/>
          </ac:spMkLst>
        </pc:s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4" creationId="{B43AEC6E-232C-4514-9C65-0F59FBC3A2C0}"/>
          </ac:grpSpMkLst>
        </pc:grpChg>
        <pc:grpChg chg="add mod">
          <ac:chgData name="Trinh Van Huong" userId="c95ca9bf-75ef-49b3-8f2d-d305997dd307" providerId="ADAL" clId="{74285499-10A5-4E53-9DC6-C783F8C4DFE1}" dt="2021-07-22T05:50:34.090" v="563" actId="1076"/>
          <ac:grpSpMkLst>
            <pc:docMk/>
            <pc:sldMk cId="2692674470" sldId="286"/>
            <ac:grpSpMk id="7" creationId="{A0351553-EBDD-48F4-AC27-A5EDF2A901AD}"/>
          </ac:grpSpMkLst>
        </pc:grpChg>
        <pc:grpChg chg="add mod">
          <ac:chgData name="Trinh Van Huong" userId="c95ca9bf-75ef-49b3-8f2d-d305997dd307" providerId="ADAL" clId="{74285499-10A5-4E53-9DC6-C783F8C4DFE1}" dt="2021-07-22T05:51:29.270" v="590" actId="164"/>
          <ac:grpSpMkLst>
            <pc:docMk/>
            <pc:sldMk cId="2692674470" sldId="286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5:46:40.081" v="422" actId="571"/>
          <ac:grpSpMkLst>
            <pc:docMk/>
            <pc:sldMk cId="2692674470" sldId="286"/>
            <ac:grpSpMk id="26" creationId="{559736F9-F4EF-429C-8770-89CCE5826F65}"/>
          </ac:grpSpMkLst>
        </pc:grpChg>
        <pc:graphicFrameChg chg="add mod">
          <ac:chgData name="Trinh Van Huong" userId="c95ca9bf-75ef-49b3-8f2d-d305997dd307" providerId="ADAL" clId="{74285499-10A5-4E53-9DC6-C783F8C4DFE1}" dt="2021-07-22T05:50:30.187" v="560" actId="14100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5:50:51.926" v="568" actId="107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05:46:40.081" v="422" actId="571"/>
          <ac:graphicFrameMkLst>
            <pc:docMk/>
            <pc:sldMk cId="2692674470" sldId="286"/>
            <ac:graphicFrameMk id="28" creationId="{89283949-BFE4-4982-A7A9-0ECADB9AB4F8}"/>
          </ac:graphicFrameMkLst>
        </pc:graphicFrameChg>
      </pc:sldChg>
      <pc:sldChg chg="addSp delSp modSp mod delAnim modAnim">
        <pc:chgData name="Trinh Van Huong" userId="c95ca9bf-75ef-49b3-8f2d-d305997dd307" providerId="ADAL" clId="{74285499-10A5-4E53-9DC6-C783F8C4DFE1}" dt="2021-07-22T06:15:12.991" v="801"/>
        <pc:sldMkLst>
          <pc:docMk/>
          <pc:sldMk cId="502226251" sldId="287"/>
        </pc:sldMkLst>
        <pc:spChg chg="del">
          <ac:chgData name="Trinh Van Huong" userId="c95ca9bf-75ef-49b3-8f2d-d305997dd307" providerId="ADAL" clId="{74285499-10A5-4E53-9DC6-C783F8C4DFE1}" dt="2021-07-22T05:57:06.387" v="619" actId="478"/>
          <ac:spMkLst>
            <pc:docMk/>
            <pc:sldMk cId="502226251" sldId="287"/>
            <ac:spMk id="12" creationId="{02C5F188-FE14-484E-82DF-0AAF3A7A887E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13" creationId="{4A13D703-1D06-4A6D-9E9E-231D71FF04C7}"/>
          </ac:spMkLst>
        </pc:spChg>
        <pc:spChg chg="add del mod">
          <ac:chgData name="Trinh Van Huong" userId="c95ca9bf-75ef-49b3-8f2d-d305997dd307" providerId="ADAL" clId="{74285499-10A5-4E53-9DC6-C783F8C4DFE1}" dt="2021-07-22T06:10:41.538" v="764" actId="478"/>
          <ac:spMkLst>
            <pc:docMk/>
            <pc:sldMk cId="502226251" sldId="287"/>
            <ac:spMk id="15" creationId="{00F6EADF-7CC5-42A3-B86B-89C93E458504}"/>
          </ac:spMkLst>
        </pc:spChg>
        <pc:spChg chg="add mod">
          <ac:chgData name="Trinh Van Huong" userId="c95ca9bf-75ef-49b3-8f2d-d305997dd307" providerId="ADAL" clId="{74285499-10A5-4E53-9DC6-C783F8C4DFE1}" dt="2021-07-22T06:11:11.642" v="776" actId="20577"/>
          <ac:spMkLst>
            <pc:docMk/>
            <pc:sldMk cId="502226251" sldId="287"/>
            <ac:spMk id="17" creationId="{6E00B85A-12BD-4B34-BEAA-63F3B3A431C7}"/>
          </ac:spMkLst>
        </pc:spChg>
        <pc:spChg chg="add del mod">
          <ac:chgData name="Trinh Van Huong" userId="c95ca9bf-75ef-49b3-8f2d-d305997dd307" providerId="ADAL" clId="{74285499-10A5-4E53-9DC6-C783F8C4DFE1}" dt="2021-07-22T06:10:01.023" v="752" actId="478"/>
          <ac:spMkLst>
            <pc:docMk/>
            <pc:sldMk cId="502226251" sldId="287"/>
            <ac:spMk id="18" creationId="{79D91071-8C94-4380-B128-23CE3154F5E3}"/>
          </ac:spMkLst>
        </pc:spChg>
        <pc:spChg chg="add del mod">
          <ac:chgData name="Trinh Van Huong" userId="c95ca9bf-75ef-49b3-8f2d-d305997dd307" providerId="ADAL" clId="{74285499-10A5-4E53-9DC6-C783F8C4DFE1}" dt="2021-07-22T06:10:49.922" v="767" actId="478"/>
          <ac:spMkLst>
            <pc:docMk/>
            <pc:sldMk cId="502226251" sldId="287"/>
            <ac:spMk id="19" creationId="{6FBAC22A-CB81-40ED-99DF-E2A9153DB44B}"/>
          </ac:spMkLst>
        </pc:spChg>
        <pc:spChg chg="add del mod">
          <ac:chgData name="Trinh Van Huong" userId="c95ca9bf-75ef-49b3-8f2d-d305997dd307" providerId="ADAL" clId="{74285499-10A5-4E53-9DC6-C783F8C4DFE1}" dt="2021-07-22T05:59:28.382" v="652" actId="478"/>
          <ac:spMkLst>
            <pc:docMk/>
            <pc:sldMk cId="502226251" sldId="287"/>
            <ac:spMk id="19" creationId="{98B369D0-D08F-4DE7-8BF4-19E5E1C79F68}"/>
          </ac:spMkLst>
        </pc:spChg>
        <pc:spChg chg="add del mod">
          <ac:chgData name="Trinh Van Huong" userId="c95ca9bf-75ef-49b3-8f2d-d305997dd307" providerId="ADAL" clId="{74285499-10A5-4E53-9DC6-C783F8C4DFE1}" dt="2021-07-22T06:12:50.632" v="787" actId="478"/>
          <ac:spMkLst>
            <pc:docMk/>
            <pc:sldMk cId="502226251" sldId="287"/>
            <ac:spMk id="20" creationId="{12E36FDE-79A8-4949-9517-CE18A3EC32B9}"/>
          </ac:spMkLst>
        </pc:spChg>
        <pc:spChg chg="add del mod">
          <ac:chgData name="Trinh Van Huong" userId="c95ca9bf-75ef-49b3-8f2d-d305997dd307" providerId="ADAL" clId="{74285499-10A5-4E53-9DC6-C783F8C4DFE1}" dt="2021-07-22T05:58:30.958" v="637" actId="478"/>
          <ac:spMkLst>
            <pc:docMk/>
            <pc:sldMk cId="502226251" sldId="287"/>
            <ac:spMk id="20" creationId="{C5471EC2-D34B-48B1-969B-B75B95A3AED0}"/>
          </ac:spMkLst>
        </pc:spChg>
        <pc:spChg chg="del topLvl">
          <ac:chgData name="Trinh Van Huong" userId="c95ca9bf-75ef-49b3-8f2d-d305997dd307" providerId="ADAL" clId="{74285499-10A5-4E53-9DC6-C783F8C4DFE1}" dt="2021-07-22T05:57:15.520" v="622" actId="478"/>
          <ac:spMkLst>
            <pc:docMk/>
            <pc:sldMk cId="502226251" sldId="287"/>
            <ac:spMk id="21" creationId="{BCB0E5EE-04AB-46C1-ACEF-A96737E260BB}"/>
          </ac:spMkLst>
        </pc:spChg>
        <pc:spChg chg="del">
          <ac:chgData name="Trinh Van Huong" userId="c95ca9bf-75ef-49b3-8f2d-d305997dd307" providerId="ADAL" clId="{74285499-10A5-4E53-9DC6-C783F8C4DFE1}" dt="2021-07-22T05:57:16.957" v="623" actId="478"/>
          <ac:spMkLst>
            <pc:docMk/>
            <pc:sldMk cId="502226251" sldId="287"/>
            <ac:spMk id="23" creationId="{349FFEBB-CFCB-4747-ADBD-6F0E719D55E9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4" creationId="{BD7F2C3B-D59F-45E5-953E-FC9E281AF800}"/>
          </ac:spMkLst>
        </pc:spChg>
        <pc:spChg chg="del">
          <ac:chgData name="Trinh Van Huong" userId="c95ca9bf-75ef-49b3-8f2d-d305997dd307" providerId="ADAL" clId="{74285499-10A5-4E53-9DC6-C783F8C4DFE1}" dt="2021-07-22T05:57:24.029" v="626" actId="478"/>
          <ac:spMkLst>
            <pc:docMk/>
            <pc:sldMk cId="502226251" sldId="287"/>
            <ac:spMk id="25" creationId="{E4057162-DF47-4190-8E90-B312DFDB0DD4}"/>
          </ac:spMkLst>
        </pc:spChg>
        <pc:spChg chg="add mod">
          <ac:chgData name="Trinh Van Huong" userId="c95ca9bf-75ef-49b3-8f2d-d305997dd307" providerId="ADAL" clId="{74285499-10A5-4E53-9DC6-C783F8C4DFE1}" dt="2021-07-22T06:12:57.710" v="790" actId="1035"/>
          <ac:spMkLst>
            <pc:docMk/>
            <pc:sldMk cId="502226251" sldId="287"/>
            <ac:spMk id="28" creationId="{0625128E-1213-41BD-98FA-C6738D16A019}"/>
          </ac:spMkLst>
        </pc:spChg>
        <pc:spChg chg="del">
          <ac:chgData name="Trinh Van Huong" userId="c95ca9bf-75ef-49b3-8f2d-d305997dd307" providerId="ADAL" clId="{74285499-10A5-4E53-9DC6-C783F8C4DFE1}" dt="2021-07-22T06:14:26.660" v="798" actId="478"/>
          <ac:spMkLst>
            <pc:docMk/>
            <pc:sldMk cId="502226251" sldId="287"/>
            <ac:spMk id="32" creationId="{14B21CC0-C780-45F1-8AE1-33C6A772C267}"/>
          </ac:spMkLst>
        </pc:spChg>
        <pc:spChg chg="del">
          <ac:chgData name="Trinh Van Huong" userId="c95ca9bf-75ef-49b3-8f2d-d305997dd307" providerId="ADAL" clId="{74285499-10A5-4E53-9DC6-C783F8C4DFE1}" dt="2021-07-22T05:57:18.150" v="624" actId="478"/>
          <ac:spMkLst>
            <pc:docMk/>
            <pc:sldMk cId="502226251" sldId="287"/>
            <ac:spMk id="33" creationId="{62F99F79-5851-4CFC-B0FF-1C10DD152234}"/>
          </ac:spMkLst>
        </pc:spChg>
        <pc:spChg chg="del">
          <ac:chgData name="Trinh Van Huong" userId="c95ca9bf-75ef-49b3-8f2d-d305997dd307" providerId="ADAL" clId="{74285499-10A5-4E53-9DC6-C783F8C4DFE1}" dt="2021-07-22T05:57:19.290" v="625" actId="478"/>
          <ac:spMkLst>
            <pc:docMk/>
            <pc:sldMk cId="502226251" sldId="287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4285499-10A5-4E53-9DC6-C783F8C4DFE1}" dt="2021-07-22T06:08:07.052" v="726" actId="478"/>
          <ac:spMkLst>
            <pc:docMk/>
            <pc:sldMk cId="502226251" sldId="287"/>
            <ac:spMk id="36" creationId="{2DA95F46-4C6F-4F76-80A3-6B6CC8D3797A}"/>
          </ac:spMkLst>
        </pc:spChg>
        <pc:spChg chg="mod topLvl">
          <ac:chgData name="Trinh Van Huong" userId="c95ca9bf-75ef-49b3-8f2d-d305997dd307" providerId="ADAL" clId="{74285499-10A5-4E53-9DC6-C783F8C4DFE1}" dt="2021-07-22T06:13:28.058" v="796" actId="164"/>
          <ac:spMkLst>
            <pc:docMk/>
            <pc:sldMk cId="502226251" sldId="287"/>
            <ac:spMk id="39" creationId="{3FB291E8-9FCF-4A8A-8BCC-AF71B91E3FD8}"/>
          </ac:spMkLst>
        </pc:spChg>
        <pc:spChg chg="mod topLvl">
          <ac:chgData name="Trinh Van Huong" userId="c95ca9bf-75ef-49b3-8f2d-d305997dd307" providerId="ADAL" clId="{74285499-10A5-4E53-9DC6-C783F8C4DFE1}" dt="2021-07-22T06:13:34.239" v="797" actId="164"/>
          <ac:spMkLst>
            <pc:docMk/>
            <pc:sldMk cId="502226251" sldId="287"/>
            <ac:spMk id="40" creationId="{FA6DA33B-B21C-4F17-94C4-67F4AE518216}"/>
          </ac:spMkLst>
        </pc:spChg>
        <pc:spChg chg="add mod">
          <ac:chgData name="Trinh Van Huong" userId="c95ca9bf-75ef-49b3-8f2d-d305997dd307" providerId="ADAL" clId="{74285499-10A5-4E53-9DC6-C783F8C4DFE1}" dt="2021-07-22T06:14:32.123" v="800" actId="1076"/>
          <ac:spMkLst>
            <pc:docMk/>
            <pc:sldMk cId="502226251" sldId="287"/>
            <ac:spMk id="42" creationId="{37C42DC3-BC1E-4CCC-AAEE-90808381E6FD}"/>
          </ac:spMkLst>
        </pc:spChg>
        <pc:grpChg chg="del">
          <ac:chgData name="Trinh Van Huong" userId="c95ca9bf-75ef-49b3-8f2d-d305997dd307" providerId="ADAL" clId="{74285499-10A5-4E53-9DC6-C783F8C4DFE1}" dt="2021-07-22T05:57:13.270" v="621" actId="478"/>
          <ac:grpSpMkLst>
            <pc:docMk/>
            <pc:sldMk cId="502226251" sldId="287"/>
            <ac:grpSpMk id="7" creationId="{A0351553-EBDD-48F4-AC27-A5EDF2A901AD}"/>
          </ac:grpSpMkLst>
        </pc:grpChg>
        <pc:grpChg chg="del">
          <ac:chgData name="Trinh Van Huong" userId="c95ca9bf-75ef-49b3-8f2d-d305997dd307" providerId="ADAL" clId="{74285499-10A5-4E53-9DC6-C783F8C4DFE1}" dt="2021-07-22T05:57:11.189" v="620" actId="478"/>
          <ac:grpSpMkLst>
            <pc:docMk/>
            <pc:sldMk cId="502226251" sldId="287"/>
            <ac:grpSpMk id="8" creationId="{CA898472-FB58-4CEF-AB34-12EADA4039F1}"/>
          </ac:grpSpMkLst>
        </pc:grpChg>
        <pc:grpChg chg="add mod">
          <ac:chgData name="Trinh Van Huong" userId="c95ca9bf-75ef-49b3-8f2d-d305997dd307" providerId="ADAL" clId="{74285499-10A5-4E53-9DC6-C783F8C4DFE1}" dt="2021-07-22T06:01:44.385" v="720" actId="164"/>
          <ac:grpSpMkLst>
            <pc:docMk/>
            <pc:sldMk cId="502226251" sldId="287"/>
            <ac:grpSpMk id="22" creationId="{4D23AAD9-AC9F-48A7-A21D-C3FE5640842E}"/>
          </ac:grpSpMkLst>
        </pc:grpChg>
        <pc:grpChg chg="add mod">
          <ac:chgData name="Trinh Van Huong" userId="c95ca9bf-75ef-49b3-8f2d-d305997dd307" providerId="ADAL" clId="{74285499-10A5-4E53-9DC6-C783F8C4DFE1}" dt="2021-07-22T06:12:57.710" v="790" actId="1035"/>
          <ac:grpSpMkLst>
            <pc:docMk/>
            <pc:sldMk cId="502226251" sldId="287"/>
            <ac:grpSpMk id="23" creationId="{DC7CFF34-BDEB-4A0A-B047-3BE1140751E3}"/>
          </ac:grpSpMkLst>
        </pc:grpChg>
        <pc:grpChg chg="add mod">
          <ac:chgData name="Trinh Van Huong" userId="c95ca9bf-75ef-49b3-8f2d-d305997dd307" providerId="ADAL" clId="{74285499-10A5-4E53-9DC6-C783F8C4DFE1}" dt="2021-07-22T06:13:28.058" v="796" actId="164"/>
          <ac:grpSpMkLst>
            <pc:docMk/>
            <pc:sldMk cId="502226251" sldId="287"/>
            <ac:grpSpMk id="24" creationId="{F3F210B9-DEBB-4700-831B-52CC47EFF320}"/>
          </ac:grpSpMkLst>
        </pc:grpChg>
        <pc:grpChg chg="add mod">
          <ac:chgData name="Trinh Van Huong" userId="c95ca9bf-75ef-49b3-8f2d-d305997dd307" providerId="ADAL" clId="{74285499-10A5-4E53-9DC6-C783F8C4DFE1}" dt="2021-07-22T06:13:34.239" v="797" actId="164"/>
          <ac:grpSpMkLst>
            <pc:docMk/>
            <pc:sldMk cId="502226251" sldId="287"/>
            <ac:grpSpMk id="25" creationId="{50490623-B213-444E-9EE1-8966E4EE4473}"/>
          </ac:grpSpMkLst>
        </pc:grpChg>
        <pc:grpChg chg="del">
          <ac:chgData name="Trinh Van Huong" userId="c95ca9bf-75ef-49b3-8f2d-d305997dd307" providerId="ADAL" clId="{74285499-10A5-4E53-9DC6-C783F8C4DFE1}" dt="2021-07-22T05:57:06.387" v="619" actId="478"/>
          <ac:grpSpMkLst>
            <pc:docMk/>
            <pc:sldMk cId="502226251" sldId="287"/>
            <ac:grpSpMk id="26" creationId="{559736F9-F4EF-429C-8770-89CCE5826F65}"/>
          </ac:grpSpMkLst>
        </pc:grpChg>
        <pc:grpChg chg="add del mod">
          <ac:chgData name="Trinh Van Huong" userId="c95ca9bf-75ef-49b3-8f2d-d305997dd307" providerId="ADAL" clId="{74285499-10A5-4E53-9DC6-C783F8C4DFE1}" dt="2021-07-22T06:12:40.780" v="785" actId="165"/>
          <ac:grpSpMkLst>
            <pc:docMk/>
            <pc:sldMk cId="502226251" sldId="287"/>
            <ac:grpSpMk id="33" creationId="{BB029353-DDAF-40C2-BBAF-EAE657B47702}"/>
          </ac:grpSpMkLst>
        </pc:grpChg>
        <pc:graphicFrameChg chg="add del mod">
          <ac:chgData name="Trinh Van Huong" userId="c95ca9bf-75ef-49b3-8f2d-d305997dd307" providerId="ADAL" clId="{74285499-10A5-4E53-9DC6-C783F8C4DFE1}" dt="2021-07-22T06:08:29.772" v="729"/>
          <ac:graphicFrameMkLst>
            <pc:docMk/>
            <pc:sldMk cId="502226251" sldId="287"/>
            <ac:graphicFrameMk id="3" creationId="{2BB27248-86BD-4AD3-B492-E4060B369AA3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4" creationId="{A62458B8-3A8E-4BC6-A071-F44C45A733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5" creationId="{5C4B8B5B-777A-43B5-B562-3537A03506F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6" creationId="{490989BB-1E4A-4B1E-B8DD-5AA2AC196888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7" creationId="{4B7319B5-C930-42ED-9382-01E1855C3D7B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6:10:15.555" v="757" actId="478"/>
          <ac:graphicFrameMkLst>
            <pc:docMk/>
            <pc:sldMk cId="502226251" sldId="287"/>
            <ac:graphicFrameMk id="8" creationId="{7A00E6A6-6C6D-43F3-BD90-B55371CB61C5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12" creationId="{A6615287-B8C2-48AD-96C2-4025F099333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01:44.385" v="720" actId="164"/>
          <ac:graphicFrameMkLst>
            <pc:docMk/>
            <pc:sldMk cId="502226251" sldId="287"/>
            <ac:graphicFrameMk id="14" creationId="{DFBAFD83-41DA-415D-A869-05D03AC4B711}"/>
          </ac:graphicFrameMkLst>
        </pc:graphicFrameChg>
        <pc:graphicFrameChg chg="del topLvl">
          <ac:chgData name="Trinh Van Huong" userId="c95ca9bf-75ef-49b3-8f2d-d305997dd307" providerId="ADAL" clId="{74285499-10A5-4E53-9DC6-C783F8C4DFE1}" dt="2021-07-22T05:57:13.270" v="621" actId="478"/>
          <ac:graphicFrameMkLst>
            <pc:docMk/>
            <pc:sldMk cId="502226251" sldId="287"/>
            <ac:graphicFrameMk id="15" creationId="{5E442099-DF1C-4EED-AE58-202695370FEA}"/>
          </ac:graphicFrameMkLst>
        </pc:graphicFrameChg>
        <pc:graphicFrameChg chg="add mod">
          <ac:chgData name="Trinh Van Huong" userId="c95ca9bf-75ef-49b3-8f2d-d305997dd307" providerId="ADAL" clId="{74285499-10A5-4E53-9DC6-C783F8C4DFE1}" dt="2021-07-22T06:12:57.710" v="790" actId="1035"/>
          <ac:graphicFrameMkLst>
            <pc:docMk/>
            <pc:sldMk cId="502226251" sldId="287"/>
            <ac:graphicFrameMk id="21" creationId="{60B2CFEE-B2D5-47C7-A3D8-A056C741F8E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4" creationId="{AD738F39-311C-4E25-B4B4-C85F5DDA5E79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37" creationId="{436965C2-9A67-4D5D-9483-7403C3E877B5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28.058" v="796" actId="164"/>
          <ac:graphicFrameMkLst>
            <pc:docMk/>
            <pc:sldMk cId="502226251" sldId="287"/>
            <ac:graphicFrameMk id="38" creationId="{F3146E68-B684-4335-8CBE-DAA1799E47F0}"/>
          </ac:graphicFrameMkLst>
        </pc:graphicFrameChg>
        <pc:graphicFrameChg chg="mod topLvl">
          <ac:chgData name="Trinh Van Huong" userId="c95ca9bf-75ef-49b3-8f2d-d305997dd307" providerId="ADAL" clId="{74285499-10A5-4E53-9DC6-C783F8C4DFE1}" dt="2021-07-22T06:13:34.239" v="797" actId="164"/>
          <ac:graphicFrameMkLst>
            <pc:docMk/>
            <pc:sldMk cId="502226251" sldId="287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05:59:21.552" v="650" actId="1076"/>
          <ac:picMkLst>
            <pc:docMk/>
            <pc:sldMk cId="502226251" sldId="287"/>
            <ac:picMk id="35" creationId="{0213F29E-888E-49BB-ABBB-60A2C7DB9B9A}"/>
          </ac:picMkLst>
        </pc:picChg>
      </pc:sldChg>
      <pc:sldChg chg="addSp delSp modSp mod delAnim modAnim">
        <pc:chgData name="Trinh Van Huong" userId="c95ca9bf-75ef-49b3-8f2d-d305997dd307" providerId="ADAL" clId="{74285499-10A5-4E53-9DC6-C783F8C4DFE1}" dt="2021-07-22T07:51:55.435" v="1208"/>
        <pc:sldMkLst>
          <pc:docMk/>
          <pc:sldMk cId="420710925" sldId="288"/>
        </pc:sldMkLst>
        <pc:spChg chg="add mod">
          <ac:chgData name="Trinh Van Huong" userId="c95ca9bf-75ef-49b3-8f2d-d305997dd307" providerId="ADAL" clId="{74285499-10A5-4E53-9DC6-C783F8C4DFE1}" dt="2021-07-22T07:35:09.459" v="1096" actId="1076"/>
          <ac:spMkLst>
            <pc:docMk/>
            <pc:sldMk cId="420710925" sldId="288"/>
            <ac:spMk id="13" creationId="{9EFE6585-2765-40BE-BB1F-94FEB46ADB3C}"/>
          </ac:spMkLst>
        </pc:spChg>
        <pc:spChg chg="del">
          <ac:chgData name="Trinh Van Huong" userId="c95ca9bf-75ef-49b3-8f2d-d305997dd307" providerId="ADAL" clId="{74285499-10A5-4E53-9DC6-C783F8C4DFE1}" dt="2021-07-22T07:12:33.823" v="803" actId="478"/>
          <ac:spMkLst>
            <pc:docMk/>
            <pc:sldMk cId="420710925" sldId="288"/>
            <ac:spMk id="16" creationId="{C9C583B4-0D7C-41EA-B4A8-D006007CD369}"/>
          </ac:spMkLst>
        </pc:spChg>
        <pc:spChg chg="del">
          <ac:chgData name="Trinh Van Huong" userId="c95ca9bf-75ef-49b3-8f2d-d305997dd307" providerId="ADAL" clId="{74285499-10A5-4E53-9DC6-C783F8C4DFE1}" dt="2021-07-22T07:12:37.211" v="805" actId="478"/>
          <ac:spMkLst>
            <pc:docMk/>
            <pc:sldMk cId="420710925" sldId="288"/>
            <ac:spMk id="17" creationId="{100AA2DF-46B3-47A1-A3FB-540C883E9006}"/>
          </ac:spMkLst>
        </pc:spChg>
        <pc:spChg chg="mod">
          <ac:chgData name="Trinh Van Huong" userId="c95ca9bf-75ef-49b3-8f2d-d305997dd307" providerId="ADAL" clId="{74285499-10A5-4E53-9DC6-C783F8C4DFE1}" dt="2021-07-22T07:13:00.958" v="816" actId="1076"/>
          <ac:spMkLst>
            <pc:docMk/>
            <pc:sldMk cId="420710925" sldId="288"/>
            <ac:spMk id="18" creationId="{9E3D4E7B-874F-4930-8928-E0DD24BA2EF0}"/>
          </ac:spMkLst>
        </pc:spChg>
        <pc:spChg chg="del">
          <ac:chgData name="Trinh Van Huong" userId="c95ca9bf-75ef-49b3-8f2d-d305997dd307" providerId="ADAL" clId="{74285499-10A5-4E53-9DC6-C783F8C4DFE1}" dt="2021-07-22T07:12:39.304" v="806" actId="478"/>
          <ac:spMkLst>
            <pc:docMk/>
            <pc:sldMk cId="420710925" sldId="288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4285499-10A5-4E53-9DC6-C783F8C4DFE1}" dt="2021-07-22T07:12:57.384" v="815" actId="1076"/>
          <ac:spMkLst>
            <pc:docMk/>
            <pc:sldMk cId="420710925" sldId="288"/>
            <ac:spMk id="23" creationId="{24D3285D-C2EF-4540-A4D8-A9F8A6846AF0}"/>
          </ac:spMkLst>
        </pc:spChg>
        <pc:spChg chg="del">
          <ac:chgData name="Trinh Van Huong" userId="c95ca9bf-75ef-49b3-8f2d-d305997dd307" providerId="ADAL" clId="{74285499-10A5-4E53-9DC6-C783F8C4DFE1}" dt="2021-07-22T07:12:31.928" v="802" actId="478"/>
          <ac:spMkLst>
            <pc:docMk/>
            <pc:sldMk cId="420710925" sldId="288"/>
            <ac:spMk id="24" creationId="{059521C2-9C76-4DBB-9E68-843A550BFF2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2" creationId="{51F7C7A5-A3BE-4083-A582-E7CF8E8D4DBD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3" creationId="{F8D4811D-AF9D-45D0-A334-184084395640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4" creationId="{88EDFBA7-DC08-4072-AF88-3476F6F17F76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5" creationId="{55C8DB34-F223-4D4D-B06C-D6C012B8D571}"/>
          </ac:spMkLst>
        </pc:spChg>
        <pc:spChg chg="del mod topLvl">
          <ac:chgData name="Trinh Van Huong" userId="c95ca9bf-75ef-49b3-8f2d-d305997dd307" providerId="ADAL" clId="{74285499-10A5-4E53-9DC6-C783F8C4DFE1}" dt="2021-07-22T07:15:53.476" v="824" actId="478"/>
          <ac:spMkLst>
            <pc:docMk/>
            <pc:sldMk cId="420710925" sldId="288"/>
            <ac:spMk id="46" creationId="{FE0CEFCF-D5B5-42B1-9EC7-23EDF8FD8AE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7" creationId="{1216C649-0DDC-4170-8E1D-B57D06D774C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8" creationId="{D7D29D06-2BB4-42FA-9297-6F910BFFFF38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49" creationId="{6C6BFA4B-D2CA-4EBC-AA94-8AED84632A10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0" creationId="{19D2144B-5A28-44C1-96E0-49DBABE3AAFB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1" creationId="{FF8B399F-256B-47B9-9510-59F14FD8ED55}"/>
          </ac:spMkLst>
        </pc:spChg>
        <pc:spChg chg="mod topLvl">
          <ac:chgData name="Trinh Van Huong" userId="c95ca9bf-75ef-49b3-8f2d-d305997dd307" providerId="ADAL" clId="{74285499-10A5-4E53-9DC6-C783F8C4DFE1}" dt="2021-07-22T07:15:59.981" v="825" actId="164"/>
          <ac:spMkLst>
            <pc:docMk/>
            <pc:sldMk cId="420710925" sldId="288"/>
            <ac:spMk id="52" creationId="{086FF9A0-FF5C-41F8-8B92-FC36AEF3353F}"/>
          </ac:spMkLst>
        </pc:spChg>
        <pc:spChg chg="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66" creationId="{1B93FE59-6748-482B-8016-291CE8FC5217}"/>
          </ac:spMkLst>
        </pc:spChg>
        <pc:spChg chg="del mod topLvl">
          <ac:chgData name="Trinh Van Huong" userId="c95ca9bf-75ef-49b3-8f2d-d305997dd307" providerId="ADAL" clId="{74285499-10A5-4E53-9DC6-C783F8C4DFE1}" dt="2021-07-22T07:21:12.620" v="878" actId="478"/>
          <ac:spMkLst>
            <pc:docMk/>
            <pc:sldMk cId="420710925" sldId="288"/>
            <ac:spMk id="67" creationId="{88FB85F8-C132-4CA4-A740-579A4D743C41}"/>
          </ac:spMkLst>
        </pc:spChg>
        <pc:spChg chg="del mod topLvl">
          <ac:chgData name="Trinh Van Huong" userId="c95ca9bf-75ef-49b3-8f2d-d305997dd307" providerId="ADAL" clId="{74285499-10A5-4E53-9DC6-C783F8C4DFE1}" dt="2021-07-22T07:21:14.301" v="879" actId="478"/>
          <ac:spMkLst>
            <pc:docMk/>
            <pc:sldMk cId="420710925" sldId="288"/>
            <ac:spMk id="68" creationId="{B65AB036-C8DD-43E1-AB42-F362D8BF46CB}"/>
          </ac:spMkLst>
        </pc:spChg>
        <pc:spChg chg="del mod topLvl">
          <ac:chgData name="Trinh Van Huong" userId="c95ca9bf-75ef-49b3-8f2d-d305997dd307" providerId="ADAL" clId="{74285499-10A5-4E53-9DC6-C783F8C4DFE1}" dt="2021-07-22T07:21:15.113" v="880" actId="478"/>
          <ac:spMkLst>
            <pc:docMk/>
            <pc:sldMk cId="420710925" sldId="288"/>
            <ac:spMk id="69" creationId="{E110F8A3-5032-44E0-82B9-7501CCA5FC28}"/>
          </ac:spMkLst>
        </pc:spChg>
        <pc:spChg chg="del mod topLvl">
          <ac:chgData name="Trinh Van Huong" userId="c95ca9bf-75ef-49b3-8f2d-d305997dd307" providerId="ADAL" clId="{74285499-10A5-4E53-9DC6-C783F8C4DFE1}" dt="2021-07-22T07:21:16.009" v="881" actId="478"/>
          <ac:spMkLst>
            <pc:docMk/>
            <pc:sldMk cId="420710925" sldId="288"/>
            <ac:spMk id="70" creationId="{60418605-27E9-4D23-B460-0C312B7B1FC0}"/>
          </ac:spMkLst>
        </pc:spChg>
        <pc:spChg chg="del mod topLvl">
          <ac:chgData name="Trinh Van Huong" userId="c95ca9bf-75ef-49b3-8f2d-d305997dd307" providerId="ADAL" clId="{74285499-10A5-4E53-9DC6-C783F8C4DFE1}" dt="2021-07-22T07:21:22.084" v="883" actId="478"/>
          <ac:spMkLst>
            <pc:docMk/>
            <pc:sldMk cId="420710925" sldId="288"/>
            <ac:spMk id="71" creationId="{7A66E225-0AC1-4458-B707-4CDCED28995C}"/>
          </ac:spMkLst>
        </pc:spChg>
        <pc:spChg chg="del mod topLvl">
          <ac:chgData name="Trinh Van Huong" userId="c95ca9bf-75ef-49b3-8f2d-d305997dd307" providerId="ADAL" clId="{74285499-10A5-4E53-9DC6-C783F8C4DFE1}" dt="2021-07-22T07:21:26.546" v="884" actId="478"/>
          <ac:spMkLst>
            <pc:docMk/>
            <pc:sldMk cId="420710925" sldId="288"/>
            <ac:spMk id="72" creationId="{58E132B6-0819-4697-B18A-65B8519A7602}"/>
          </ac:spMkLst>
        </pc:spChg>
        <pc:spChg chg="del mod topLvl">
          <ac:chgData name="Trinh Van Huong" userId="c95ca9bf-75ef-49b3-8f2d-d305997dd307" providerId="ADAL" clId="{74285499-10A5-4E53-9DC6-C783F8C4DFE1}" dt="2021-07-22T07:21:29.014" v="885" actId="478"/>
          <ac:spMkLst>
            <pc:docMk/>
            <pc:sldMk cId="420710925" sldId="288"/>
            <ac:spMk id="73" creationId="{D9E73530-F15A-479C-A738-4CAAF70E5CB8}"/>
          </ac:spMkLst>
        </pc:spChg>
        <pc:spChg chg="del mod topLvl">
          <ac:chgData name="Trinh Van Huong" userId="c95ca9bf-75ef-49b3-8f2d-d305997dd307" providerId="ADAL" clId="{74285499-10A5-4E53-9DC6-C783F8C4DFE1}" dt="2021-07-22T07:21:30.680" v="886" actId="478"/>
          <ac:spMkLst>
            <pc:docMk/>
            <pc:sldMk cId="420710925" sldId="288"/>
            <ac:spMk id="74" creationId="{008E3197-4CC6-4E88-932B-A4A1A1955615}"/>
          </ac:spMkLst>
        </pc:spChg>
        <pc:spChg chg="del mod topLvl">
          <ac:chgData name="Trinh Van Huong" userId="c95ca9bf-75ef-49b3-8f2d-d305997dd307" providerId="ADAL" clId="{74285499-10A5-4E53-9DC6-C783F8C4DFE1}" dt="2021-07-22T07:21:32.828" v="887" actId="478"/>
          <ac:spMkLst>
            <pc:docMk/>
            <pc:sldMk cId="420710925" sldId="288"/>
            <ac:spMk id="75" creationId="{10780A80-6447-4928-88B6-AD119E132558}"/>
          </ac:spMkLst>
        </pc:spChg>
        <pc:spChg chg="del mod topLvl">
          <ac:chgData name="Trinh Van Huong" userId="c95ca9bf-75ef-49b3-8f2d-d305997dd307" providerId="ADAL" clId="{74285499-10A5-4E53-9DC6-C783F8C4DFE1}" dt="2021-07-22T07:21:34.087" v="888" actId="478"/>
          <ac:spMkLst>
            <pc:docMk/>
            <pc:sldMk cId="420710925" sldId="288"/>
            <ac:spMk id="76" creationId="{476C363D-C62A-45B4-B559-3EA1D7917216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1" creationId="{1432A8E2-D2B9-4631-926E-A1BC89362BA8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2" creationId="{EDA45CF4-2433-4488-B6C3-D50D200A20FE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3" creationId="{7214DDF6-60E1-4B9C-A3F4-64CDB3ACECE5}"/>
          </ac:spMkLst>
        </pc:spChg>
        <pc:spChg chg="add del mod topLvl">
          <ac:chgData name="Trinh Van Huong" userId="c95ca9bf-75ef-49b3-8f2d-d305997dd307" providerId="ADAL" clId="{74285499-10A5-4E53-9DC6-C783F8C4DFE1}" dt="2021-07-22T07:42:07.683" v="1164" actId="478"/>
          <ac:spMkLst>
            <pc:docMk/>
            <pc:sldMk cId="420710925" sldId="288"/>
            <ac:spMk id="94" creationId="{B4F91BC5-682A-4C1C-81A9-2B3FBFC7233B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5" creationId="{8E16CE0E-422B-4F65-8B2F-0D3E0B46BD43}"/>
          </ac:spMkLst>
        </pc:spChg>
        <pc:spChg chg="add mod topLvl">
          <ac:chgData name="Trinh Van Huong" userId="c95ca9bf-75ef-49b3-8f2d-d305997dd307" providerId="ADAL" clId="{74285499-10A5-4E53-9DC6-C783F8C4DFE1}" dt="2021-07-22T07:42:31.597" v="1168" actId="164"/>
          <ac:spMkLst>
            <pc:docMk/>
            <pc:sldMk cId="420710925" sldId="288"/>
            <ac:spMk id="96" creationId="{D992C948-5B44-45FD-8AB9-5C5973A6F8D1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7" creationId="{A928D4C2-0120-42DE-94B4-3B732314878E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8" creationId="{378A6F53-B730-4066-A8C2-CB1DB1BAD8E3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99" creationId="{7FB99729-C131-41C6-8608-1DC8BD05F048}"/>
          </ac:spMkLst>
        </pc:spChg>
        <pc:spChg chg="add del mod topLvl">
          <ac:chgData name="Trinh Van Huong" userId="c95ca9bf-75ef-49b3-8f2d-d305997dd307" providerId="ADAL" clId="{74285499-10A5-4E53-9DC6-C783F8C4DFE1}" dt="2021-07-22T07:42:11.716" v="1165" actId="478"/>
          <ac:spMkLst>
            <pc:docMk/>
            <pc:sldMk cId="420710925" sldId="288"/>
            <ac:spMk id="100" creationId="{2AD8AF86-544F-4E4B-A3B3-5C742FE3C06D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07" creationId="{58621129-BA09-4A19-B825-E1DAE73DF0FC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8" creationId="{4B3DDBC2-D247-47F1-ABCB-C1894312CFC0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19" creationId="{E2B6A2F3-1122-4FEE-9517-8B7A0DAF690F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0" creationId="{DAE83C35-E376-4F31-934B-8765D7F5B09A}"/>
          </ac:spMkLst>
        </pc:spChg>
        <pc:spChg chg="del mod topLvl">
          <ac:chgData name="Trinh Van Huong" userId="c95ca9bf-75ef-49b3-8f2d-d305997dd307" providerId="ADAL" clId="{74285499-10A5-4E53-9DC6-C783F8C4DFE1}" dt="2021-07-22T07:33:50.938" v="1079" actId="478"/>
          <ac:spMkLst>
            <pc:docMk/>
            <pc:sldMk cId="420710925" sldId="288"/>
            <ac:spMk id="121" creationId="{B2546F8E-0A50-456C-9A58-A5669AAFFBAC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2" creationId="{71BB85AC-DE1F-4C85-9FF4-F1822BF38E95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3" creationId="{2D9175FC-63D4-484B-87A6-D4F6128DD1E7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4" creationId="{0096B235-7FE1-4923-9426-37D880693CB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5" creationId="{833F9690-6228-4DA5-8F09-B5E953E73563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6" creationId="{2F2A6089-399C-4F39-ACA2-9A59E908BF60}"/>
          </ac:spMkLst>
        </pc:spChg>
        <pc:spChg chg="mod topLvl">
          <ac:chgData name="Trinh Van Huong" userId="c95ca9bf-75ef-49b3-8f2d-d305997dd307" providerId="ADAL" clId="{74285499-10A5-4E53-9DC6-C783F8C4DFE1}" dt="2021-07-22T07:34:16.548" v="1082" actId="164"/>
          <ac:spMkLst>
            <pc:docMk/>
            <pc:sldMk cId="420710925" sldId="288"/>
            <ac:spMk id="127" creationId="{98A98EAE-E5CD-4455-85F0-981A87C1A673}"/>
          </ac:spMkLst>
        </pc:spChg>
        <pc:spChg chg="add del mod">
          <ac:chgData name="Trinh Van Huong" userId="c95ca9bf-75ef-49b3-8f2d-d305997dd307" providerId="ADAL" clId="{74285499-10A5-4E53-9DC6-C783F8C4DFE1}" dt="2021-07-22T07:51:23.231" v="1204" actId="478"/>
          <ac:spMkLst>
            <pc:docMk/>
            <pc:sldMk cId="420710925" sldId="288"/>
            <ac:spMk id="130" creationId="{316B1475-26A3-4E2F-9B4B-55A7B4710469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34" creationId="{447E226F-4637-4163-A852-3BB3ED23EB3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5" creationId="{AA813586-ED66-40C7-B450-426A0C8FFBB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6" creationId="{88D558DE-C603-48F3-8180-52B29B0D5A98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7" creationId="{B8CBDBC5-3D09-4691-AB61-A9BE0B2CDCB3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8" creationId="{34DD09F2-0219-44CA-BFCF-4C86AE699F60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49" creationId="{44FF866B-BE73-444E-B5A6-48A65EDC1E0B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0" creationId="{25468DEE-3266-4625-9E64-C044F51B87A1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1" creationId="{73DB0046-2B88-468E-B62D-82FE3520A9FC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2" creationId="{E5B3871F-2F63-4B86-AAC9-C87455E552FD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3" creationId="{45DCEDFB-9F2A-4176-B304-BE5F27B2CB1E}"/>
          </ac:spMkLst>
        </pc:spChg>
        <pc:spChg chg="mod">
          <ac:chgData name="Trinh Van Huong" userId="c95ca9bf-75ef-49b3-8f2d-d305997dd307" providerId="ADAL" clId="{74285499-10A5-4E53-9DC6-C783F8C4DFE1}" dt="2021-07-22T07:35:55.891" v="1099" actId="571"/>
          <ac:spMkLst>
            <pc:docMk/>
            <pc:sldMk cId="420710925" sldId="288"/>
            <ac:spMk id="154" creationId="{729352B0-5BAD-4270-B2D3-3A2B5B8DCBD6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3" creationId="{0EA78F31-7D72-42F7-BBB3-B5D263864B41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4" creationId="{41367585-237F-42C6-B91F-C2CA71640B1A}"/>
          </ac:spMkLst>
        </pc:spChg>
        <pc:spChg chg="del mod topLvl">
          <ac:chgData name="Trinh Van Huong" userId="c95ca9bf-75ef-49b3-8f2d-d305997dd307" providerId="ADAL" clId="{74285499-10A5-4E53-9DC6-C783F8C4DFE1}" dt="2021-07-22T07:41:40.923" v="1160" actId="478"/>
          <ac:spMkLst>
            <pc:docMk/>
            <pc:sldMk cId="420710925" sldId="288"/>
            <ac:spMk id="165" creationId="{CAA8839B-564D-4369-BA80-D187C74D15CE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6" creationId="{01D0E8D2-F51B-4818-9674-5C62CAB0E2F2}"/>
          </ac:spMkLst>
        </pc:spChg>
        <pc:spChg chg="mod topLvl">
          <ac:chgData name="Trinh Van Huong" userId="c95ca9bf-75ef-49b3-8f2d-d305997dd307" providerId="ADAL" clId="{74285499-10A5-4E53-9DC6-C783F8C4DFE1}" dt="2021-07-22T07:41:53.069" v="1162" actId="164"/>
          <ac:spMkLst>
            <pc:docMk/>
            <pc:sldMk cId="420710925" sldId="288"/>
            <ac:spMk id="167" creationId="{BB412341-606C-462F-BCB7-FEF20EA86F48}"/>
          </ac:spMkLst>
        </pc:spChg>
        <pc:spChg chg="del mod topLvl">
          <ac:chgData name="Trinh Van Huong" userId="c95ca9bf-75ef-49b3-8f2d-d305997dd307" providerId="ADAL" clId="{74285499-10A5-4E53-9DC6-C783F8C4DFE1}" dt="2021-07-22T07:41:26.008" v="1156" actId="478"/>
          <ac:spMkLst>
            <pc:docMk/>
            <pc:sldMk cId="420710925" sldId="288"/>
            <ac:spMk id="168" creationId="{64F455FA-6FCF-4846-B06E-C095844E7686}"/>
          </ac:spMkLst>
        </pc:spChg>
        <pc:grpChg chg="add del mod">
          <ac:chgData name="Trinh Van Huong" userId="c95ca9bf-75ef-49b3-8f2d-d305997dd307" providerId="ADAL" clId="{74285499-10A5-4E53-9DC6-C783F8C4DFE1}" dt="2021-07-22T07:33:37.670" v="1076" actId="478"/>
          <ac:grpSpMkLst>
            <pc:docMk/>
            <pc:sldMk cId="420710925" sldId="288"/>
            <ac:grpSpMk id="12" creationId="{05473AD3-D7A7-4292-AB94-40691DE07BEE}"/>
          </ac:grpSpMkLst>
        </pc:grpChg>
        <pc:grpChg chg="add del mod">
          <ac:chgData name="Trinh Van Huong" userId="c95ca9bf-75ef-49b3-8f2d-d305997dd307" providerId="ADAL" clId="{74285499-10A5-4E53-9DC6-C783F8C4DFE1}" dt="2021-07-22T07:15:24.180" v="822" actId="165"/>
          <ac:grpSpMkLst>
            <pc:docMk/>
            <pc:sldMk cId="420710925" sldId="288"/>
            <ac:grpSpMk id="26" creationId="{A3A5BB6F-099B-48DE-9C4C-6C3716DB378E}"/>
          </ac:grpSpMkLst>
        </pc:grpChg>
        <pc:grpChg chg="add del mod">
          <ac:chgData name="Trinh Van Huong" userId="c95ca9bf-75ef-49b3-8f2d-d305997dd307" providerId="ADAL" clId="{74285499-10A5-4E53-9DC6-C783F8C4DFE1}" dt="2021-07-22T07:19:57.814" v="864" actId="165"/>
          <ac:grpSpMkLst>
            <pc:docMk/>
            <pc:sldMk cId="420710925" sldId="288"/>
            <ac:grpSpMk id="53" creationId="{614464BD-F619-489D-A265-75A9DA58973C}"/>
          </ac:grpSpMkLst>
        </pc:grpChg>
        <pc:grpChg chg="add del mod">
          <ac:chgData name="Trinh Van Huong" userId="c95ca9bf-75ef-49b3-8f2d-d305997dd307" providerId="ADAL" clId="{74285499-10A5-4E53-9DC6-C783F8C4DFE1}" dt="2021-07-22T07:42:02.936" v="1163" actId="165"/>
          <ac:grpSpMkLst>
            <pc:docMk/>
            <pc:sldMk cId="420710925" sldId="288"/>
            <ac:grpSpMk id="103" creationId="{DC3CD07A-2628-485D-912A-87F28D296D91}"/>
          </ac:grpSpMkLst>
        </pc:grpChg>
        <pc:grpChg chg="add del mod">
          <ac:chgData name="Trinh Van Huong" userId="c95ca9bf-75ef-49b3-8f2d-d305997dd307" providerId="ADAL" clId="{74285499-10A5-4E53-9DC6-C783F8C4DFE1}" dt="2021-07-22T07:33:43.439" v="1078" actId="165"/>
          <ac:grpSpMkLst>
            <pc:docMk/>
            <pc:sldMk cId="420710925" sldId="288"/>
            <ac:grpSpMk id="104" creationId="{AE4B4C0F-999A-4DD1-A7F1-B4A676B9AA52}"/>
          </ac:grpSpMkLst>
        </pc:grpChg>
        <pc:grpChg chg="add mod">
          <ac:chgData name="Trinh Van Huong" userId="c95ca9bf-75ef-49b3-8f2d-d305997dd307" providerId="ADAL" clId="{74285499-10A5-4E53-9DC6-C783F8C4DFE1}" dt="2021-07-22T07:34:19.730" v="1083" actId="1076"/>
          <ac:grpSpMkLst>
            <pc:docMk/>
            <pc:sldMk cId="420710925" sldId="288"/>
            <ac:grpSpMk id="129" creationId="{8F86D2EF-7D63-4DD5-B8B0-FBB531400E27}"/>
          </ac:grpSpMkLst>
        </pc:grpChg>
        <pc:grpChg chg="add del mod">
          <ac:chgData name="Trinh Van Huong" userId="c95ca9bf-75ef-49b3-8f2d-d305997dd307" providerId="ADAL" clId="{74285499-10A5-4E53-9DC6-C783F8C4DFE1}" dt="2021-07-22T07:39:02.869" v="1125" actId="478"/>
          <ac:grpSpMkLst>
            <pc:docMk/>
            <pc:sldMk cId="420710925" sldId="288"/>
            <ac:grpSpMk id="131" creationId="{C5BABAFE-40A8-42C0-A81F-CAA7F7C3F7F3}"/>
          </ac:grpSpMkLst>
        </pc:grpChg>
        <pc:grpChg chg="add del mod">
          <ac:chgData name="Trinh Van Huong" userId="c95ca9bf-75ef-49b3-8f2d-d305997dd307" providerId="ADAL" clId="{74285499-10A5-4E53-9DC6-C783F8C4DFE1}" dt="2021-07-22T07:41:16.720" v="1155" actId="165"/>
          <ac:grpSpMkLst>
            <pc:docMk/>
            <pc:sldMk cId="420710925" sldId="288"/>
            <ac:grpSpMk id="155" creationId="{574F0793-A4E5-4521-9524-9B6DB9010887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0" creationId="{ED7F4319-A108-460B-B9B4-898C772FB031}"/>
          </ac:grpSpMkLst>
        </pc:grpChg>
        <pc:grpChg chg="add del mod">
          <ac:chgData name="Trinh Van Huong" userId="c95ca9bf-75ef-49b3-8f2d-d305997dd307" providerId="ADAL" clId="{74285499-10A5-4E53-9DC6-C783F8C4DFE1}" dt="2021-07-22T07:48:53.812" v="1181" actId="21"/>
          <ac:grpSpMkLst>
            <pc:docMk/>
            <pc:sldMk cId="420710925" sldId="288"/>
            <ac:grpSpMk id="173" creationId="{02CCFC90-7288-49D3-BE74-19685143C4C5}"/>
          </ac:grpSpMkLst>
        </pc:grpChg>
        <pc:graphicFrameChg chg="add del mod">
          <ac:chgData name="Trinh Van Huong" userId="c95ca9bf-75ef-49b3-8f2d-d305997dd307" providerId="ADAL" clId="{74285499-10A5-4E53-9DC6-C783F8C4DFE1}" dt="2021-07-22T07:12:40.638" v="809"/>
          <ac:graphicFrameMkLst>
            <pc:docMk/>
            <pc:sldMk cId="420710925" sldId="288"/>
            <ac:graphicFrameMk id="3" creationId="{068802B4-4EA7-462E-BD99-2A0D255B0851}"/>
          </ac:graphicFrameMkLst>
        </pc:graphicFrameChg>
        <pc:graphicFrameChg chg="del">
          <ac:chgData name="Trinh Van Huong" userId="c95ca9bf-75ef-49b3-8f2d-d305997dd307" providerId="ADAL" clId="{74285499-10A5-4E53-9DC6-C783F8C4DFE1}" dt="2021-07-22T07:12:35.250" v="804" actId="478"/>
          <ac:graphicFrameMkLst>
            <pc:docMk/>
            <pc:sldMk cId="420710925" sldId="288"/>
            <ac:graphicFrameMk id="25" creationId="{61558CE7-EE59-4831-B5D9-6ACFF8742AAD}"/>
          </ac:graphicFrameMkLst>
        </pc:graphicFrameChg>
        <pc:graphicFrameChg chg="add del mod">
          <ac:chgData name="Trinh Van Huong" userId="c95ca9bf-75ef-49b3-8f2d-d305997dd307" providerId="ADAL" clId="{74285499-10A5-4E53-9DC6-C783F8C4DFE1}" dt="2021-07-22T07:49:55.156" v="1187"/>
          <ac:graphicFrameMkLst>
            <pc:docMk/>
            <pc:sldMk cId="420710925" sldId="288"/>
            <ac:graphicFrameMk id="177" creationId="{9BD1A8B3-4FC8-4491-8099-1E4654B05BBB}"/>
          </ac:graphicFrameMkLst>
        </pc:graphicFrameChg>
        <pc:graphicFrameChg chg="add del mod modGraphic">
          <ac:chgData name="Trinh Van Huong" userId="c95ca9bf-75ef-49b3-8f2d-d305997dd307" providerId="ADAL" clId="{74285499-10A5-4E53-9DC6-C783F8C4DFE1}" dt="2021-07-22T07:51:09.826" v="1203" actId="478"/>
          <ac:graphicFrameMkLst>
            <pc:docMk/>
            <pc:sldMk cId="420710925" sldId="288"/>
            <ac:graphicFrameMk id="178" creationId="{59189F7E-9153-4B1E-93B8-4DD6F73FD614}"/>
          </ac:graphicFrameMkLst>
        </pc:graphicFrameChg>
        <pc:picChg chg="add del mod modCrop">
          <ac:chgData name="Trinh Van Huong" userId="c95ca9bf-75ef-49b3-8f2d-d305997dd307" providerId="ADAL" clId="{74285499-10A5-4E53-9DC6-C783F8C4DFE1}" dt="2021-07-22T07:34:25.261" v="1084" actId="478"/>
          <ac:picMkLst>
            <pc:docMk/>
            <pc:sldMk cId="420710925" sldId="288"/>
            <ac:picMk id="14" creationId="{05338BA3-8739-499F-9568-A7FA825F7160}"/>
          </ac:picMkLst>
        </pc:picChg>
        <pc:picChg chg="add del mod modCrop">
          <ac:chgData name="Trinh Van Huong" userId="c95ca9bf-75ef-49b3-8f2d-d305997dd307" providerId="ADAL" clId="{74285499-10A5-4E53-9DC6-C783F8C4DFE1}" dt="2021-07-22T07:51:23.231" v="1204" actId="478"/>
          <ac:picMkLst>
            <pc:docMk/>
            <pc:sldMk cId="420710925" sldId="288"/>
            <ac:picMk id="175" creationId="{41B078B2-A468-472B-82C4-F70FCFB14655}"/>
          </ac:picMkLst>
        </pc:picChg>
        <pc:picChg chg="add del mod modCrop">
          <ac:chgData name="Trinh Van Huong" userId="c95ca9bf-75ef-49b3-8f2d-d305997dd307" providerId="ADAL" clId="{74285499-10A5-4E53-9DC6-C783F8C4DFE1}" dt="2021-07-22T07:51:24.950" v="1205" actId="478"/>
          <ac:picMkLst>
            <pc:docMk/>
            <pc:sldMk cId="420710925" sldId="288"/>
            <ac:picMk id="176" creationId="{0131E25B-591C-49DE-9249-9578BDAA7D36}"/>
          </ac:picMkLst>
        </pc:pic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27" creationId="{E17C8D57-628D-408C-93EF-9F378E37D338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28" creationId="{17665E5E-A38B-47FF-AEE5-018327017133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2" creationId="{9DBBAE0E-6335-4A37-AA74-FE83D6DB127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3" creationId="{7FFD488E-57F3-4CBA-8852-00667790096E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4" creationId="{5E760281-A65F-41EF-B689-8F2835C1BD66}"/>
          </ac:cxnSpMkLst>
        </pc:cxnChg>
        <pc:cxnChg chg="del mod topLvl">
          <ac:chgData name="Trinh Van Huong" userId="c95ca9bf-75ef-49b3-8f2d-d305997dd307" providerId="ADAL" clId="{74285499-10A5-4E53-9DC6-C783F8C4DFE1}" dt="2021-07-22T07:15:53.476" v="824" actId="478"/>
          <ac:cxnSpMkLst>
            <pc:docMk/>
            <pc:sldMk cId="420710925" sldId="288"/>
            <ac:cxnSpMk id="35" creationId="{324D93C8-DCFF-4DBD-BE09-FDB4AC15F9C9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6" creationId="{FBCC21DB-073D-49A0-9252-96765C20E742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7" creationId="{FBCE12FB-202A-458D-82D1-DB8B4677AF68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8" creationId="{6E317B78-9ACE-439B-A588-AE04FC1C4B2C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39" creationId="{B68D24B6-8961-4696-BF41-08179C063C7D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0" creationId="{22C5411C-9E07-4CDF-8C63-12DE4D0ABA9B}"/>
          </ac:cxnSpMkLst>
        </pc:cxnChg>
        <pc:cxnChg chg="mod topLvl">
          <ac:chgData name="Trinh Van Huong" userId="c95ca9bf-75ef-49b3-8f2d-d305997dd307" providerId="ADAL" clId="{74285499-10A5-4E53-9DC6-C783F8C4DFE1}" dt="2021-07-22T07:15:59.981" v="825" actId="164"/>
          <ac:cxnSpMkLst>
            <pc:docMk/>
            <pc:sldMk cId="420710925" sldId="288"/>
            <ac:cxnSpMk id="41" creationId="{1EB81AFF-4F59-48DE-9A00-FBFB10F5B61C}"/>
          </ac:cxnSpMkLst>
        </pc:cxnChg>
        <pc:cxnChg chg="add del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54" creationId="{DA72EF77-0023-4AFB-B072-5DD85FE34457}"/>
          </ac:cxnSpMkLst>
        </pc:cxnChg>
        <pc:cxnChg chg="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55" creationId="{AED6F921-B47C-486B-9157-DD979938FCEC}"/>
          </ac:cxnSpMkLst>
        </pc:cxnChg>
        <pc:cxnChg chg="del mod topLvl">
          <ac:chgData name="Trinh Van Huong" userId="c95ca9bf-75ef-49b3-8f2d-d305997dd307" providerId="ADAL" clId="{74285499-10A5-4E53-9DC6-C783F8C4DFE1}" dt="2021-07-22T07:24:47.408" v="891" actId="478"/>
          <ac:cxnSpMkLst>
            <pc:docMk/>
            <pc:sldMk cId="420710925" sldId="288"/>
            <ac:cxnSpMk id="56" creationId="{E0321B46-3FDE-4C6D-9B7A-A11E06F2D1FA}"/>
          </ac:cxnSpMkLst>
        </pc:cxnChg>
        <pc:cxnChg chg="del mod topLvl">
          <ac:chgData name="Trinh Van Huong" userId="c95ca9bf-75ef-49b3-8f2d-d305997dd307" providerId="ADAL" clId="{74285499-10A5-4E53-9DC6-C783F8C4DFE1}" dt="2021-07-22T07:24:48.423" v="892" actId="478"/>
          <ac:cxnSpMkLst>
            <pc:docMk/>
            <pc:sldMk cId="420710925" sldId="288"/>
            <ac:cxnSpMk id="57" creationId="{7EBC692D-D571-49B1-9B34-8A553A199211}"/>
          </ac:cxnSpMkLst>
        </pc:cxnChg>
        <pc:cxnChg chg="del mod topLvl">
          <ac:chgData name="Trinh Van Huong" userId="c95ca9bf-75ef-49b3-8f2d-d305997dd307" providerId="ADAL" clId="{74285499-10A5-4E53-9DC6-C783F8C4DFE1}" dt="2021-07-22T07:24:49.595" v="893" actId="478"/>
          <ac:cxnSpMkLst>
            <pc:docMk/>
            <pc:sldMk cId="420710925" sldId="288"/>
            <ac:cxnSpMk id="58" creationId="{533EE652-C4E2-4401-8048-62C109B56B50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59" creationId="{478FB270-623E-45B8-A1A9-7462DF35DDE3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0" creationId="{74D42962-40E1-4A3F-B3BE-ADB47CBDA484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1" creationId="{C9A8DB07-03BA-4E1D-87BD-C5E9B1A32CFF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2" creationId="{ADADDF92-C5D5-454C-933D-AA7A5CD461E9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3" creationId="{92698CF8-41D8-45C4-BF50-8419D9D3F51A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4" creationId="{EBCEF049-BFC1-4D29-B051-39F9E9045F87}"/>
          </ac:cxnSpMkLst>
        </pc:cxnChg>
        <pc:cxnChg chg="del mod topLvl">
          <ac:chgData name="Trinh Van Huong" userId="c95ca9bf-75ef-49b3-8f2d-d305997dd307" providerId="ADAL" clId="{74285499-10A5-4E53-9DC6-C783F8C4DFE1}" dt="2021-07-22T07:24:59.368" v="896" actId="478"/>
          <ac:cxnSpMkLst>
            <pc:docMk/>
            <pc:sldMk cId="420710925" sldId="288"/>
            <ac:cxnSpMk id="65" creationId="{F8913437-7230-4192-8BE0-0B70FC8E5D5B}"/>
          </ac:cxnSpMkLst>
        </pc:cxnChg>
        <pc:cxnChg chg="add del mod">
          <ac:chgData name="Trinh Van Huong" userId="c95ca9bf-75ef-49b3-8f2d-d305997dd307" providerId="ADAL" clId="{74285499-10A5-4E53-9DC6-C783F8C4DFE1}" dt="2021-07-22T07:27:06.893" v="985" actId="478"/>
          <ac:cxnSpMkLst>
            <pc:docMk/>
            <pc:sldMk cId="420710925" sldId="288"/>
            <ac:cxnSpMk id="77" creationId="{352737C9-94C5-41C0-A33D-3ADFB35B466D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79" creationId="{CAE24B2D-1732-45D2-AE21-70FBE4B665BF}"/>
          </ac:cxnSpMkLst>
        </pc:cxnChg>
        <pc:cxnChg chg="add del mod">
          <ac:chgData name="Trinh Van Huong" userId="c95ca9bf-75ef-49b3-8f2d-d305997dd307" providerId="ADAL" clId="{74285499-10A5-4E53-9DC6-C783F8C4DFE1}" dt="2021-07-22T07:27:30.190" v="988" actId="478"/>
          <ac:cxnSpMkLst>
            <pc:docMk/>
            <pc:sldMk cId="420710925" sldId="288"/>
            <ac:cxnSpMk id="80" creationId="{F9E30977-B1BA-4738-96F7-7D2D6A92A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1" creationId="{663D4AFD-31FB-425E-B9F0-1470BC6F1663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2" creationId="{4954E5A5-0E41-4C47-9EEB-9562F68A41D5}"/>
          </ac:cxnSpMkLst>
        </pc:cxnChg>
        <pc:cxnChg chg="add del mod topLvl">
          <ac:chgData name="Trinh Van Huong" userId="c95ca9bf-75ef-49b3-8f2d-d305997dd307" providerId="ADAL" clId="{74285499-10A5-4E53-9DC6-C783F8C4DFE1}" dt="2021-07-22T07:42:07.683" v="1164" actId="478"/>
          <ac:cxnSpMkLst>
            <pc:docMk/>
            <pc:sldMk cId="420710925" sldId="288"/>
            <ac:cxnSpMk id="83" creationId="{4C384B5F-5366-4DA3-8B0B-020E902D6CC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4" creationId="{EA2F95D4-9C09-4621-B828-C7F8EFC5E47D}"/>
          </ac:cxnSpMkLst>
        </pc:cxnChg>
        <pc:cxnChg chg="add mod topLvl">
          <ac:chgData name="Trinh Van Huong" userId="c95ca9bf-75ef-49b3-8f2d-d305997dd307" providerId="ADAL" clId="{74285499-10A5-4E53-9DC6-C783F8C4DFE1}" dt="2021-07-22T07:42:31.597" v="1168" actId="164"/>
          <ac:cxnSpMkLst>
            <pc:docMk/>
            <pc:sldMk cId="420710925" sldId="288"/>
            <ac:cxnSpMk id="85" creationId="{BEEE72BE-2F57-40D3-96C7-509414CDB0FD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6" creationId="{7FEB0D5D-189A-4CDF-9F65-A57A6415CC3F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7" creationId="{870D552F-FC00-42FB-95AB-3DF9FE951753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8" creationId="{01229ABD-FCD1-4475-96EF-2206819162B2}"/>
          </ac:cxnSpMkLst>
        </pc:cxnChg>
        <pc:cxnChg chg="add del mod topLvl">
          <ac:chgData name="Trinh Van Huong" userId="c95ca9bf-75ef-49b3-8f2d-d305997dd307" providerId="ADAL" clId="{74285499-10A5-4E53-9DC6-C783F8C4DFE1}" dt="2021-07-22T07:42:11.716" v="1165" actId="478"/>
          <ac:cxnSpMkLst>
            <pc:docMk/>
            <pc:sldMk cId="420710925" sldId="288"/>
            <ac:cxnSpMk id="89" creationId="{FBC0A0EC-8341-482D-AAC2-203380089146}"/>
          </ac:cxnSpMkLst>
        </pc:cxnChg>
        <pc:cxnChg chg="add del mod">
          <ac:chgData name="Trinh Van Huong" userId="c95ca9bf-75ef-49b3-8f2d-d305997dd307" providerId="ADAL" clId="{74285499-10A5-4E53-9DC6-C783F8C4DFE1}" dt="2021-07-22T07:33:22.945" v="1073" actId="478"/>
          <ac:cxnSpMkLst>
            <pc:docMk/>
            <pc:sldMk cId="420710925" sldId="288"/>
            <ac:cxnSpMk id="102" creationId="{6CB0E054-357E-4462-9E6C-FB38BBF6DE45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05" creationId="{6B8E516A-B7E4-4004-9151-8F61628A98C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6" creationId="{234C17E4-83E8-4D63-A994-969015E6179C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8" creationId="{220A243C-0A0E-4C14-8106-A3EE325EA609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09" creationId="{F5AA3C7F-B249-4A20-844A-D7371980C75D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0" creationId="{FB223B1A-D1A7-4AD2-B7A7-3DC65CBDC5B8}"/>
          </ac:cxnSpMkLst>
        </pc:cxnChg>
        <pc:cxnChg chg="del mod topLvl">
          <ac:chgData name="Trinh Van Huong" userId="c95ca9bf-75ef-49b3-8f2d-d305997dd307" providerId="ADAL" clId="{74285499-10A5-4E53-9DC6-C783F8C4DFE1}" dt="2021-07-22T07:34:08.503" v="1081" actId="478"/>
          <ac:cxnSpMkLst>
            <pc:docMk/>
            <pc:sldMk cId="420710925" sldId="288"/>
            <ac:cxnSpMk id="111" creationId="{8CA75FED-E26A-4439-A4E1-834297FF990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2" creationId="{782BBFDA-F761-45FA-B3E4-46F195578AB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3" creationId="{1CAEC246-9CE6-4E44-9726-03A7D5CA251F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4" creationId="{214DFB6F-4B70-428B-B6DC-F9FBF4DFA0D1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5" creationId="{A18FA3CF-E066-43AD-88D6-051C634813E4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6" creationId="{8F8D0497-2264-4777-BE32-E30A1855C7A2}"/>
          </ac:cxnSpMkLst>
        </pc:cxnChg>
        <pc:cxnChg chg="mod topLvl">
          <ac:chgData name="Trinh Van Huong" userId="c95ca9bf-75ef-49b3-8f2d-d305997dd307" providerId="ADAL" clId="{74285499-10A5-4E53-9DC6-C783F8C4DFE1}" dt="2021-07-22T07:34:16.548" v="1082" actId="164"/>
          <ac:cxnSpMkLst>
            <pc:docMk/>
            <pc:sldMk cId="420710925" sldId="288"/>
            <ac:cxnSpMk id="117" creationId="{A2311B8C-BD7B-492F-8A2B-48FCB836EE1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2" creationId="{2DF1485E-95BC-436A-9DF6-A06E8E99335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3" creationId="{F21CBA13-4C55-444A-8BB9-843CD9B15E3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5" creationId="{38B26B55-55A1-4906-8247-242FF2E318B7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6" creationId="{5BB8F9DE-C827-47DC-A8F1-9C52DAD30DCA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7" creationId="{1014164D-CC55-4B3D-B9F2-1FC0820E7001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8" creationId="{4BB93053-F12D-42D2-9C65-6EF89A336906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39" creationId="{E0C86998-CD49-40EE-8056-3EEAB504686E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0" creationId="{E72E91C4-4A5F-483A-B26C-F3D53D58191D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1" creationId="{6D6D546B-9A69-4602-B6C7-3A4C6FB05239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2" creationId="{7775836E-CEA1-4C5E-8BD9-BB5614FC5D60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3" creationId="{BD986537-93D8-477B-A977-59FA0EFAC135}"/>
          </ac:cxnSpMkLst>
        </pc:cxnChg>
        <pc:cxnChg chg="mod">
          <ac:chgData name="Trinh Van Huong" userId="c95ca9bf-75ef-49b3-8f2d-d305997dd307" providerId="ADAL" clId="{74285499-10A5-4E53-9DC6-C783F8C4DFE1}" dt="2021-07-22T07:35:55.891" v="1099" actId="571"/>
          <ac:cxnSpMkLst>
            <pc:docMk/>
            <pc:sldMk cId="420710925" sldId="288"/>
            <ac:cxnSpMk id="144" creationId="{8911BD56-3DED-4ED3-B82F-59BAC047EE14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56" creationId="{1791FEF8-304E-4F11-AE56-23E9BAD36C70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7" creationId="{BFEFB031-7247-48BB-8AF8-C09C6CD4255D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8" creationId="{29B60D3B-B28C-4A18-81F1-2667A1901E6F}"/>
          </ac:cxnSpMkLst>
        </pc:cxnChg>
        <pc:cxnChg chg="del mod topLvl">
          <ac:chgData name="Trinh Van Huong" userId="c95ca9bf-75ef-49b3-8f2d-d305997dd307" providerId="ADAL" clId="{74285499-10A5-4E53-9DC6-C783F8C4DFE1}" dt="2021-07-22T07:41:40.923" v="1160" actId="478"/>
          <ac:cxnSpMkLst>
            <pc:docMk/>
            <pc:sldMk cId="420710925" sldId="288"/>
            <ac:cxnSpMk id="159" creationId="{199B4BBD-1E5C-4683-804B-179890060179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0" creationId="{F8AD4B85-329A-4B74-863B-1C1B61D36C05}"/>
          </ac:cxnSpMkLst>
        </pc:cxnChg>
        <pc:cxnChg chg="mod topLvl">
          <ac:chgData name="Trinh Van Huong" userId="c95ca9bf-75ef-49b3-8f2d-d305997dd307" providerId="ADAL" clId="{74285499-10A5-4E53-9DC6-C783F8C4DFE1}" dt="2021-07-22T07:41:53.069" v="1162" actId="164"/>
          <ac:cxnSpMkLst>
            <pc:docMk/>
            <pc:sldMk cId="420710925" sldId="288"/>
            <ac:cxnSpMk id="161" creationId="{923EF51E-B56B-4E12-B58A-0A6B3503F338}"/>
          </ac:cxnSpMkLst>
        </pc:cxnChg>
        <pc:cxnChg chg="del mod topLvl">
          <ac:chgData name="Trinh Van Huong" userId="c95ca9bf-75ef-49b3-8f2d-d305997dd307" providerId="ADAL" clId="{74285499-10A5-4E53-9DC6-C783F8C4DFE1}" dt="2021-07-22T07:41:27.266" v="1157" actId="478"/>
          <ac:cxnSpMkLst>
            <pc:docMk/>
            <pc:sldMk cId="420710925" sldId="288"/>
            <ac:cxnSpMk id="162" creationId="{70A6DAA3-4F8B-40CB-9461-9818EFD38229}"/>
          </ac:cxnSpMkLst>
        </pc:cxnChg>
      </pc:sldChg>
      <pc:sldChg chg="addSp delSp modSp new mod">
        <pc:chgData name="Trinh Van Huong" userId="c95ca9bf-75ef-49b3-8f2d-d305997dd307" providerId="ADAL" clId="{74285499-10A5-4E53-9DC6-C783F8C4DFE1}" dt="2021-07-22T07:48:56.290" v="1182"/>
        <pc:sldMkLst>
          <pc:docMk/>
          <pc:sldMk cId="898324588" sldId="289"/>
        </pc:sldMkLst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2" creationId="{915953F4-523B-4C4B-B697-7420406ECC39}"/>
          </ac:spMkLst>
        </pc:spChg>
        <pc:spChg chg="del">
          <ac:chgData name="Trinh Van Huong" userId="c95ca9bf-75ef-49b3-8f2d-d305997dd307" providerId="ADAL" clId="{74285499-10A5-4E53-9DC6-C783F8C4DFE1}" dt="2021-07-22T07:36:19.450" v="1103" actId="478"/>
          <ac:spMkLst>
            <pc:docMk/>
            <pc:sldMk cId="898324588" sldId="289"/>
            <ac:spMk id="3" creationId="{91016DA1-40F6-4418-92EA-0FC792084E16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7" creationId="{5B39A9E1-47F7-48C1-B268-E989444FFE49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8" creationId="{A021CD7F-2572-402C-AB10-1CA2DE088974}"/>
          </ac:spMkLst>
        </pc:spChg>
        <pc:spChg chg="del mod topLvl">
          <ac:chgData name="Trinh Van Huong" userId="c95ca9bf-75ef-49b3-8f2d-d305997dd307" providerId="ADAL" clId="{74285499-10A5-4E53-9DC6-C783F8C4DFE1}" dt="2021-07-22T07:36:52.178" v="1108" actId="478"/>
          <ac:spMkLst>
            <pc:docMk/>
            <pc:sldMk cId="898324588" sldId="289"/>
            <ac:spMk id="19" creationId="{326664C3-1CCD-45A1-882B-9F20E761042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0" creationId="{0D54C4BA-604B-4989-A852-C799E711C777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1" creationId="{98607373-7E83-43DA-BEE3-507DB9A0DF8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2" creationId="{694DF93E-03B7-4F01-B727-780730A38300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3" creationId="{F3FD2B0E-C582-4D32-B003-7781478358DE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4" creationId="{754CE8FC-0770-460D-A28C-A3207FC4156C}"/>
          </ac:spMkLst>
        </pc:spChg>
        <pc:spChg chg="mod topLvl">
          <ac:chgData name="Trinh Van Huong" userId="c95ca9bf-75ef-49b3-8f2d-d305997dd307" providerId="ADAL" clId="{74285499-10A5-4E53-9DC6-C783F8C4DFE1}" dt="2021-07-22T07:38:57.814" v="1124" actId="164"/>
          <ac:spMkLst>
            <pc:docMk/>
            <pc:sldMk cId="898324588" sldId="289"/>
            <ac:spMk id="25" creationId="{07F6AFD6-A45E-482C-B32D-0C2387F96CF5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6" creationId="{B2461BCC-40ED-497F-823C-79D4D7C8C007}"/>
          </ac:spMkLst>
        </pc:spChg>
        <pc:spChg chg="del mod topLvl">
          <ac:chgData name="Trinh Van Huong" userId="c95ca9bf-75ef-49b3-8f2d-d305997dd307" providerId="ADAL" clId="{74285499-10A5-4E53-9DC6-C783F8C4DFE1}" dt="2021-07-22T07:37:08.802" v="1110" actId="478"/>
          <ac:spMkLst>
            <pc:docMk/>
            <pc:sldMk cId="898324588" sldId="289"/>
            <ac:spMk id="27" creationId="{5D6EE827-1F4D-4B4B-8B4A-3C966EE970F5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5" creationId="{6DBCAC68-0444-4E46-BD35-8C8BD7809B80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36" creationId="{EFDDF5A5-12F9-4EF2-8BC7-21E7D7E9611E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1" creationId="{88A43A89-B648-45DB-B1D5-CE2E5BF7C16C}"/>
          </ac:spMkLst>
        </pc:spChg>
        <pc:spChg chg="mod">
          <ac:chgData name="Trinh Van Huong" userId="c95ca9bf-75ef-49b3-8f2d-d305997dd307" providerId="ADAL" clId="{74285499-10A5-4E53-9DC6-C783F8C4DFE1}" dt="2021-07-22T07:48:56.290" v="1182"/>
          <ac:spMkLst>
            <pc:docMk/>
            <pc:sldMk cId="898324588" sldId="289"/>
            <ac:spMk id="42" creationId="{50CE2EF4-5277-4455-9253-374631839D20}"/>
          </ac:spMkLst>
        </pc:spChg>
        <pc:grpChg chg="add del mod">
          <ac:chgData name="Trinh Van Huong" userId="c95ca9bf-75ef-49b3-8f2d-d305997dd307" providerId="ADAL" clId="{74285499-10A5-4E53-9DC6-C783F8C4DFE1}" dt="2021-07-22T07:36:31.243" v="1106" actId="165"/>
          <ac:grpSpMkLst>
            <pc:docMk/>
            <pc:sldMk cId="898324588" sldId="289"/>
            <ac:grpSpMk id="4" creationId="{121BA443-E7E9-4FFA-BCE4-38D4C2AF377B}"/>
          </ac:grpSpMkLst>
        </pc:grpChg>
        <pc:grpChg chg="add mod">
          <ac:chgData name="Trinh Van Huong" userId="c95ca9bf-75ef-49b3-8f2d-d305997dd307" providerId="ADAL" clId="{74285499-10A5-4E53-9DC6-C783F8C4DFE1}" dt="2021-07-22T07:38:57.814" v="1124" actId="164"/>
          <ac:grpSpMkLst>
            <pc:docMk/>
            <pc:sldMk cId="898324588" sldId="289"/>
            <ac:grpSpMk id="30" creationId="{A14A7A2F-27FB-4F59-A00C-089F759A2D37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1" creationId="{F31FD78D-0E02-4DF9-B777-EAAD50076F1B}"/>
          </ac:grpSpMkLst>
        </pc:grpChg>
        <pc:grpChg chg="add mod">
          <ac:chgData name="Trinh Van Huong" userId="c95ca9bf-75ef-49b3-8f2d-d305997dd307" providerId="ADAL" clId="{74285499-10A5-4E53-9DC6-C783F8C4DFE1}" dt="2021-07-22T07:48:56.290" v="1182"/>
          <ac:grpSpMkLst>
            <pc:docMk/>
            <pc:sldMk cId="898324588" sldId="289"/>
            <ac:grpSpMk id="37" creationId="{13019E35-58B6-4365-AD8E-A2BFA537B6CD}"/>
          </ac:grpSpMkLst>
        </pc:grp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5" creationId="{372AE69D-96E4-4B1D-BD6A-43D9E6FB197F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6" creationId="{430DDDC3-A08A-4942-9354-B33654407EED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8" creationId="{4F0E7C3F-C6A4-44EA-8F33-3AE4772F6344}"/>
          </ac:cxnSpMkLst>
        </pc:cxnChg>
        <pc:cxnChg chg="del mod topLvl">
          <ac:chgData name="Trinh Van Huong" userId="c95ca9bf-75ef-49b3-8f2d-d305997dd307" providerId="ADAL" clId="{74285499-10A5-4E53-9DC6-C783F8C4DFE1}" dt="2021-07-22T07:36:52.178" v="1108" actId="478"/>
          <ac:cxnSpMkLst>
            <pc:docMk/>
            <pc:sldMk cId="898324588" sldId="289"/>
            <ac:cxnSpMk id="9" creationId="{B50B9226-B986-47E0-A689-FB8F68F940FC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0" creationId="{FE96A3F0-8E98-48C2-BF75-E1203068F6C2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1" creationId="{579B1C2C-DFDF-467F-8582-194148E8525D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2" creationId="{279C5611-6B7F-40E9-801B-8F3C0D2EF000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3" creationId="{67D19655-225A-4613-B1E5-1B7A69A69833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4" creationId="{8A15170F-F026-4D5D-A172-FAEAFD1EC531}"/>
          </ac:cxnSpMkLst>
        </pc:cxnChg>
        <pc:cxnChg chg="mod topLvl">
          <ac:chgData name="Trinh Van Huong" userId="c95ca9bf-75ef-49b3-8f2d-d305997dd307" providerId="ADAL" clId="{74285499-10A5-4E53-9DC6-C783F8C4DFE1}" dt="2021-07-22T07:38:57.814" v="1124" actId="164"/>
          <ac:cxnSpMkLst>
            <pc:docMk/>
            <pc:sldMk cId="898324588" sldId="289"/>
            <ac:cxnSpMk id="15" creationId="{98452BBB-6858-4892-AC9B-69DD63E4D76C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6" creationId="{74D1B9AA-8ADA-4909-91CD-0CB008EFACF6}"/>
          </ac:cxnSpMkLst>
        </pc:cxnChg>
        <pc:cxnChg chg="del mod topLvl">
          <ac:chgData name="Trinh Van Huong" userId="c95ca9bf-75ef-49b3-8f2d-d305997dd307" providerId="ADAL" clId="{74285499-10A5-4E53-9DC6-C783F8C4DFE1}" dt="2021-07-22T07:37:08.802" v="1110" actId="478"/>
          <ac:cxnSpMkLst>
            <pc:docMk/>
            <pc:sldMk cId="898324588" sldId="289"/>
            <ac:cxnSpMk id="17" creationId="{51FD7913-B1CE-43E5-A1BA-E5315BDC09BE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2" creationId="{3409EAAF-8CF8-439C-854C-AD961C34F9E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3" creationId="{9F98BEFD-3198-447F-A7CA-6FD615A3CD76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4" creationId="{117AABF6-55AA-4735-A071-0AF5225B6860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8" creationId="{33355B30-736F-45E2-8E77-BCF54CD5D688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39" creationId="{A4FFF03F-BE40-4E27-BAF3-B16E35E44312}"/>
          </ac:cxnSpMkLst>
        </pc:cxnChg>
        <pc:cxnChg chg="mod">
          <ac:chgData name="Trinh Van Huong" userId="c95ca9bf-75ef-49b3-8f2d-d305997dd307" providerId="ADAL" clId="{74285499-10A5-4E53-9DC6-C783F8C4DFE1}" dt="2021-07-22T07:48:56.290" v="1182"/>
          <ac:cxnSpMkLst>
            <pc:docMk/>
            <pc:sldMk cId="898324588" sldId="289"/>
            <ac:cxnSpMk id="40" creationId="{FC2DE0A2-197B-429D-A48C-A9134B0DB3E0}"/>
          </ac:cxnSpMkLst>
        </pc:cxnChg>
      </pc:sldChg>
      <pc:sldChg chg="addSp delSp modSp mod addAnim delAnim modAnim">
        <pc:chgData name="Trinh Van Huong" userId="c95ca9bf-75ef-49b3-8f2d-d305997dd307" providerId="ADAL" clId="{74285499-10A5-4E53-9DC6-C783F8C4DFE1}" dt="2021-07-22T13:31:37.795" v="1494"/>
        <pc:sldMkLst>
          <pc:docMk/>
          <pc:sldMk cId="981752044" sldId="290"/>
        </pc:sldMkLst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3" creationId="{9EFE6585-2765-40BE-BB1F-94FEB46ADB3C}"/>
          </ac:spMkLst>
        </pc:spChg>
        <pc:spChg chg="add mod">
          <ac:chgData name="Trinh Van Huong" userId="c95ca9bf-75ef-49b3-8f2d-d305997dd307" providerId="ADAL" clId="{74285499-10A5-4E53-9DC6-C783F8C4DFE1}" dt="2021-07-22T13:16:40.926" v="1426" actId="1035"/>
          <ac:spMkLst>
            <pc:docMk/>
            <pc:sldMk cId="981752044" sldId="290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07:52:18.813" v="1209" actId="478"/>
          <ac:spMkLst>
            <pc:docMk/>
            <pc:sldMk cId="981752044" sldId="290"/>
            <ac:spMk id="18" creationId="{9E3D4E7B-874F-4930-8928-E0DD24BA2EF0}"/>
          </ac:spMkLst>
        </pc:spChg>
        <pc:spChg chg="add del">
          <ac:chgData name="Trinh Van Huong" userId="c95ca9bf-75ef-49b3-8f2d-d305997dd307" providerId="ADAL" clId="{74285499-10A5-4E53-9DC6-C783F8C4DFE1}" dt="2021-07-22T13:18:46.843" v="1432" actId="478"/>
          <ac:spMkLst>
            <pc:docMk/>
            <pc:sldMk cId="981752044" sldId="290"/>
            <ac:spMk id="18" creationId="{C776094D-F6A5-4278-8CF2-8941EF66A229}"/>
          </ac:spMkLst>
        </pc:spChg>
        <pc:spChg chg="del">
          <ac:chgData name="Trinh Van Huong" userId="c95ca9bf-75ef-49b3-8f2d-d305997dd307" providerId="ADAL" clId="{74285499-10A5-4E53-9DC6-C783F8C4DFE1}" dt="2021-07-22T07:52:22.938" v="1211" actId="478"/>
          <ac:spMkLst>
            <pc:docMk/>
            <pc:sldMk cId="981752044" sldId="290"/>
            <ac:spMk id="23" creationId="{24D3285D-C2EF-4540-A4D8-A9F8A6846AF0}"/>
          </ac:spMkLst>
        </pc:spChg>
        <pc:spChg chg="add del mod">
          <ac:chgData name="Trinh Van Huong" userId="c95ca9bf-75ef-49b3-8f2d-d305997dd307" providerId="ADAL" clId="{74285499-10A5-4E53-9DC6-C783F8C4DFE1}" dt="2021-07-22T13:19:51.109" v="1444" actId="478"/>
          <ac:spMkLst>
            <pc:docMk/>
            <pc:sldMk cId="981752044" sldId="290"/>
            <ac:spMk id="23" creationId="{D02A89BB-E49F-406C-AE47-D42C0488CBFA}"/>
          </ac:spMkLst>
        </pc:spChg>
        <pc:spChg chg="add mod">
          <ac:chgData name="Trinh Van Huong" userId="c95ca9bf-75ef-49b3-8f2d-d305997dd307" providerId="ADAL" clId="{74285499-10A5-4E53-9DC6-C783F8C4DFE1}" dt="2021-07-22T13:31:03.393" v="1492"/>
          <ac:spMkLst>
            <pc:docMk/>
            <pc:sldMk cId="981752044" sldId="290"/>
            <ac:spMk id="24" creationId="{56A91669-0DF3-4F18-946F-949DE33EF972}"/>
          </ac:spMkLst>
        </pc:spChg>
        <pc:spChg chg="add mod">
          <ac:chgData name="Trinh Van Huong" userId="c95ca9bf-75ef-49b3-8f2d-d305997dd307" providerId="ADAL" clId="{74285499-10A5-4E53-9DC6-C783F8C4DFE1}" dt="2021-07-22T07:54:01.192" v="1243" actId="1076"/>
          <ac:spMkLst>
            <pc:docMk/>
            <pc:sldMk cId="981752044" sldId="290"/>
            <ac:spMk id="36" creationId="{25D018DE-DBE8-4599-A77C-7F4454B466B0}"/>
          </ac:spMkLst>
        </pc:spChg>
        <pc:spChg chg="add del mod">
          <ac:chgData name="Trinh Van Huong" userId="c95ca9bf-75ef-49b3-8f2d-d305997dd307" providerId="ADAL" clId="{74285499-10A5-4E53-9DC6-C783F8C4DFE1}" dt="2021-07-22T13:31:01.893" v="1491" actId="478"/>
          <ac:spMkLst>
            <pc:docMk/>
            <pc:sldMk cId="981752044" sldId="290"/>
            <ac:spMk id="37" creationId="{2E44FC82-3B2B-419D-9CD8-D84A1337A3EB}"/>
          </ac:spMkLst>
        </pc:spChg>
        <pc:spChg chg="mod">
          <ac:chgData name="Trinh Van Huong" userId="c95ca9bf-75ef-49b3-8f2d-d305997dd307" providerId="ADAL" clId="{74285499-10A5-4E53-9DC6-C783F8C4DFE1}" dt="2021-07-22T07:53:06.774" v="1217" actId="20577"/>
          <ac:spMkLst>
            <pc:docMk/>
            <pc:sldMk cId="981752044" sldId="290"/>
            <ac:spMk id="130" creationId="{316B1475-26A3-4E2F-9B4B-55A7B4710469}"/>
          </ac:spMkLst>
        </pc:spChg>
        <pc:grpChg chg="del">
          <ac:chgData name="Trinh Van Huong" userId="c95ca9bf-75ef-49b3-8f2d-d305997dd307" providerId="ADAL" clId="{74285499-10A5-4E53-9DC6-C783F8C4DFE1}" dt="2021-07-22T07:55:17.450" v="1280" actId="478"/>
          <ac:grpSpMkLst>
            <pc:docMk/>
            <pc:sldMk cId="981752044" sldId="290"/>
            <ac:grpSpMk id="10" creationId="{D4EF09CF-3362-453A-9463-F6669A9D3E01}"/>
          </ac:grpSpMkLst>
        </pc:grpChg>
        <pc:grpChg chg="del">
          <ac:chgData name="Trinh Van Huong" userId="c95ca9bf-75ef-49b3-8f2d-d305997dd307" providerId="ADAL" clId="{74285499-10A5-4E53-9DC6-C783F8C4DFE1}" dt="2021-07-22T07:52:20.516" v="1210" actId="478"/>
          <ac:grpSpMkLst>
            <pc:docMk/>
            <pc:sldMk cId="981752044" sldId="290"/>
            <ac:grpSpMk id="129" creationId="{8F86D2EF-7D63-4DD5-B8B0-FBB531400E27}"/>
          </ac:grpSpMkLst>
        </pc:grpChg>
        <pc:graphicFrameChg chg="add del mod modGraphic">
          <ac:chgData name="Trinh Van Huong" userId="c95ca9bf-75ef-49b3-8f2d-d305997dd307" providerId="ADAL" clId="{74285499-10A5-4E53-9DC6-C783F8C4DFE1}" dt="2021-07-22T13:19:54.732" v="1445" actId="6549"/>
          <ac:graphicFrameMkLst>
            <pc:docMk/>
            <pc:sldMk cId="981752044" sldId="290"/>
            <ac:graphicFrameMk id="19" creationId="{8C0AFC2E-C1B6-472B-B214-D93D834B30C1}"/>
          </ac:graphicFrameMkLst>
        </pc:graphicFrameChg>
        <pc:graphicFrameChg chg="del mod modGraphic">
          <ac:chgData name="Trinh Van Huong" userId="c95ca9bf-75ef-49b3-8f2d-d305997dd307" providerId="ADAL" clId="{74285499-10A5-4E53-9DC6-C783F8C4DFE1}" dt="2021-07-22T13:18:50.670" v="1433" actId="478"/>
          <ac:graphicFrameMkLst>
            <pc:docMk/>
            <pc:sldMk cId="981752044" sldId="290"/>
            <ac:graphicFrameMk id="178" creationId="{59189F7E-9153-4B1E-93B8-4DD6F73FD614}"/>
          </ac:graphicFrameMkLst>
        </pc:graphicFrameChg>
        <pc:picChg chg="mod">
          <ac:chgData name="Trinh Van Huong" userId="c95ca9bf-75ef-49b3-8f2d-d305997dd307" providerId="ADAL" clId="{74285499-10A5-4E53-9DC6-C783F8C4DFE1}" dt="2021-07-22T07:53:57.365" v="1242" actId="1076"/>
          <ac:picMkLst>
            <pc:docMk/>
            <pc:sldMk cId="981752044" sldId="290"/>
            <ac:picMk id="175" creationId="{41B078B2-A468-472B-82C4-F70FCFB14655}"/>
          </ac:picMkLst>
        </pc:picChg>
        <pc:picChg chg="mod modCrop">
          <ac:chgData name="Trinh Van Huong" userId="c95ca9bf-75ef-49b3-8f2d-d305997dd307" providerId="ADAL" clId="{74285499-10A5-4E53-9DC6-C783F8C4DFE1}" dt="2021-07-22T13:14:59.692" v="1418" actId="1038"/>
          <ac:picMkLst>
            <pc:docMk/>
            <pc:sldMk cId="981752044" sldId="290"/>
            <ac:picMk id="176" creationId="{0131E25B-591C-49DE-9249-9578BDAA7D36}"/>
          </ac:picMkLst>
        </pc:picChg>
      </pc:sldChg>
      <pc:sldChg chg="addSp delSp modSp add mod modAnim">
        <pc:chgData name="Trinh Van Huong" userId="c95ca9bf-75ef-49b3-8f2d-d305997dd307" providerId="ADAL" clId="{74285499-10A5-4E53-9DC6-C783F8C4DFE1}" dt="2021-07-22T13:37:23.598" v="1654"/>
        <pc:sldMkLst>
          <pc:docMk/>
          <pc:sldMk cId="3349441155" sldId="291"/>
        </pc:sldMkLst>
        <pc:spChg chg="add mod">
          <ac:chgData name="Trinh Van Huong" userId="c95ca9bf-75ef-49b3-8f2d-d305997dd307" providerId="ADAL" clId="{74285499-10A5-4E53-9DC6-C783F8C4DFE1}" dt="2021-07-22T13:24:17.070" v="1463" actId="6549"/>
          <ac:spMkLst>
            <pc:docMk/>
            <pc:sldMk cId="3349441155" sldId="291"/>
            <ac:spMk id="3" creationId="{99BF2FCC-E1D9-49BB-8BDB-8CDDF110F9FC}"/>
          </ac:spMkLst>
        </pc:spChg>
        <pc:spChg chg="mod">
          <ac:chgData name="Trinh Van Huong" userId="c95ca9bf-75ef-49b3-8f2d-d305997dd307" providerId="ADAL" clId="{74285499-10A5-4E53-9DC6-C783F8C4DFE1}" dt="2021-07-22T13:34:57.381" v="1629" actId="1037"/>
          <ac:spMkLst>
            <pc:docMk/>
            <pc:sldMk cId="3349441155" sldId="291"/>
            <ac:spMk id="16" creationId="{E79155BE-7C48-40CE-B26E-64C8A0DA74F6}"/>
          </ac:spMkLst>
        </pc:spChg>
        <pc:spChg chg="del">
          <ac:chgData name="Trinh Van Huong" userId="c95ca9bf-75ef-49b3-8f2d-d305997dd307" providerId="ADAL" clId="{74285499-10A5-4E53-9DC6-C783F8C4DFE1}" dt="2021-07-22T13:20:13.230" v="1448" actId="478"/>
          <ac:spMkLst>
            <pc:docMk/>
            <pc:sldMk cId="3349441155" sldId="291"/>
            <ac:spMk id="18" creationId="{C776094D-F6A5-4278-8CF2-8941EF66A229}"/>
          </ac:spMkLst>
        </pc:spChg>
        <pc:spChg chg="add mod">
          <ac:chgData name="Trinh Van Huong" userId="c95ca9bf-75ef-49b3-8f2d-d305997dd307" providerId="ADAL" clId="{74285499-10A5-4E53-9DC6-C783F8C4DFE1}" dt="2021-07-22T13:24:47.880" v="1468" actId="1076"/>
          <ac:spMkLst>
            <pc:docMk/>
            <pc:sldMk cId="3349441155" sldId="291"/>
            <ac:spMk id="19" creationId="{33C6DC29-01EC-42CF-B72A-D35ECEBD97DF}"/>
          </ac:spMkLst>
        </pc:spChg>
        <pc:spChg chg="add mod">
          <ac:chgData name="Trinh Van Huong" userId="c95ca9bf-75ef-49b3-8f2d-d305997dd307" providerId="ADAL" clId="{74285499-10A5-4E53-9DC6-C783F8C4DFE1}" dt="2021-07-22T13:26:09.576" v="1479" actId="1035"/>
          <ac:spMkLst>
            <pc:docMk/>
            <pc:sldMk cId="3349441155" sldId="291"/>
            <ac:spMk id="23" creationId="{C3D47AF7-E2B2-4EAA-BBA4-D068E44A664C}"/>
          </ac:spMkLst>
        </pc:spChg>
        <pc:spChg chg="add mod">
          <ac:chgData name="Trinh Van Huong" userId="c95ca9bf-75ef-49b3-8f2d-d305997dd307" providerId="ADAL" clId="{74285499-10A5-4E53-9DC6-C783F8C4DFE1}" dt="2021-07-22T13:26:05.948" v="1477" actId="571"/>
          <ac:spMkLst>
            <pc:docMk/>
            <pc:sldMk cId="3349441155" sldId="291"/>
            <ac:spMk id="24" creationId="{3E816B45-A102-4B9B-8E45-6ACA6C431404}"/>
          </ac:spMkLst>
        </pc:spChg>
        <pc:spChg chg="add mod">
          <ac:chgData name="Trinh Van Huong" userId="c95ca9bf-75ef-49b3-8f2d-d305997dd307" providerId="ADAL" clId="{74285499-10A5-4E53-9DC6-C783F8C4DFE1}" dt="2021-07-22T13:26:25.677" v="1481"/>
          <ac:spMkLst>
            <pc:docMk/>
            <pc:sldMk cId="3349441155" sldId="291"/>
            <ac:spMk id="25" creationId="{8A01B50D-39EB-4128-82E1-17C6E8E32942}"/>
          </ac:spMkLst>
        </pc:spChg>
        <pc:spChg chg="add mod">
          <ac:chgData name="Trinh Van Huong" userId="c95ca9bf-75ef-49b3-8f2d-d305997dd307" providerId="ADAL" clId="{74285499-10A5-4E53-9DC6-C783F8C4DFE1}" dt="2021-07-22T13:26:49.339" v="1486" actId="1076"/>
          <ac:spMkLst>
            <pc:docMk/>
            <pc:sldMk cId="3349441155" sldId="291"/>
            <ac:spMk id="26" creationId="{C4D37E9F-77A6-41CF-9078-2C2166DEA044}"/>
          </ac:spMkLst>
        </pc:spChg>
        <pc:spChg chg="add mod">
          <ac:chgData name="Trinh Van Huong" userId="c95ca9bf-75ef-49b3-8f2d-d305997dd307" providerId="ADAL" clId="{74285499-10A5-4E53-9DC6-C783F8C4DFE1}" dt="2021-07-22T13:36:23.560" v="1651" actId="1035"/>
          <ac:spMkLst>
            <pc:docMk/>
            <pc:sldMk cId="3349441155" sldId="291"/>
            <ac:spMk id="27" creationId="{CFAA3417-596A-40BE-9411-F86AC2CB2B2D}"/>
          </ac:spMkLst>
        </pc:spChg>
        <pc:spChg chg="mod">
          <ac:chgData name="Trinh Van Huong" userId="c95ca9bf-75ef-49b3-8f2d-d305997dd307" providerId="ADAL" clId="{74285499-10A5-4E53-9DC6-C783F8C4DFE1}" dt="2021-07-22T13:26:57.154" v="1487" actId="1076"/>
          <ac:spMkLst>
            <pc:docMk/>
            <pc:sldMk cId="3349441155" sldId="291"/>
            <ac:spMk id="37" creationId="{2E44FC82-3B2B-419D-9CD8-D84A1337A3EB}"/>
          </ac:spMkLst>
        </pc:spChg>
        <pc:graphicFrameChg chg="mod modGraphic">
          <ac:chgData name="Trinh Van Huong" userId="c95ca9bf-75ef-49b3-8f2d-d305997dd307" providerId="ADAL" clId="{74285499-10A5-4E53-9DC6-C783F8C4DFE1}" dt="2021-07-22T13:26:41.288" v="1484" actId="21"/>
          <ac:graphicFrameMkLst>
            <pc:docMk/>
            <pc:sldMk cId="3349441155" sldId="291"/>
            <ac:graphicFrameMk id="178" creationId="{59189F7E-9153-4B1E-93B8-4DD6F73FD614}"/>
          </ac:graphicFrameMkLst>
        </pc:graphicFrameChg>
      </pc:sldChg>
      <pc:sldChg chg="addSp delSp modSp mod modTransition modAnim">
        <pc:chgData name="Trinh Van Huong" userId="c95ca9bf-75ef-49b3-8f2d-d305997dd307" providerId="ADAL" clId="{74285499-10A5-4E53-9DC6-C783F8C4DFE1}" dt="2021-07-22T14:15:24.746" v="2264"/>
        <pc:sldMkLst>
          <pc:docMk/>
          <pc:sldMk cId="3793384911" sldId="292"/>
        </pc:sldMkLst>
        <pc:spChg chg="add mod">
          <ac:chgData name="Trinh Van Huong" userId="c95ca9bf-75ef-49b3-8f2d-d305997dd307" providerId="ADAL" clId="{74285499-10A5-4E53-9DC6-C783F8C4DFE1}" dt="2021-07-22T13:44:13.243" v="1922" actId="114"/>
          <ac:spMkLst>
            <pc:docMk/>
            <pc:sldMk cId="3793384911" sldId="292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3:44:00.027" v="1921" actId="1076"/>
          <ac:spMkLst>
            <pc:docMk/>
            <pc:sldMk cId="3793384911" sldId="292"/>
            <ac:spMk id="8" creationId="{BB871001-BD7A-4C6A-8E16-1743A6644FD7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13" creationId="{4A13D703-1D06-4A6D-9E9E-231D71FF04C7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16" creationId="{103B437F-47AB-4866-A9F2-D8257C49B7B0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0" creationId="{B3E3B84E-B1C1-4BEE-8F3D-E4F095CFEEF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6" creationId="{947EF59E-ABEF-4B03-89DB-0229D1A909D7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27" creationId="{41082AAE-C04A-418B-A9F3-4E187CC29BAF}"/>
          </ac:spMkLst>
        </pc:spChg>
        <pc:spChg chg="mod">
          <ac:chgData name="Trinh Van Huong" userId="c95ca9bf-75ef-49b3-8f2d-d305997dd307" providerId="ADAL" clId="{74285499-10A5-4E53-9DC6-C783F8C4DFE1}" dt="2021-07-22T13:33:21.632" v="1503" actId="1076"/>
          <ac:spMkLst>
            <pc:docMk/>
            <pc:sldMk cId="3793384911" sldId="292"/>
            <ac:spMk id="28" creationId="{0625128E-1213-41BD-98FA-C6738D16A019}"/>
          </ac:spMkLst>
        </pc:spChg>
        <pc:spChg chg="add del">
          <ac:chgData name="Trinh Van Huong" userId="c95ca9bf-75ef-49b3-8f2d-d305997dd307" providerId="ADAL" clId="{74285499-10A5-4E53-9DC6-C783F8C4DFE1}" dt="2021-07-22T13:44:47.546" v="1927" actId="478"/>
          <ac:spMkLst>
            <pc:docMk/>
            <pc:sldMk cId="3793384911" sldId="292"/>
            <ac:spMk id="33" creationId="{40E96049-9148-4CFC-90F9-233DEA991009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39" creationId="{3FB291E8-9FCF-4A8A-8BCC-AF71B91E3FD8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0" creationId="{FA6DA33B-B21C-4F17-94C4-67F4AE518216}"/>
          </ac:spMkLst>
        </pc:spChg>
        <pc:spChg chg="mod">
          <ac:chgData name="Trinh Van Huong" userId="c95ca9bf-75ef-49b3-8f2d-d305997dd307" providerId="ADAL" clId="{74285499-10A5-4E53-9DC6-C783F8C4DFE1}" dt="2021-07-22T13:44:23.946" v="1923" actId="1076"/>
          <ac:spMkLst>
            <pc:docMk/>
            <pc:sldMk cId="3793384911" sldId="292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45" creationId="{239CAC1B-306D-4F7A-AF95-2F7FE1D7BB4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6" creationId="{32089613-B4C2-4E12-B4EC-C664E5115C6B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7" creationId="{E98426F5-C691-4F0B-BCD6-C7C2E4C41AD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8" creationId="{255F3B78-B267-4896-8A85-A3E59F3959D7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59" creationId="{B12A03BD-674E-4AB6-8936-567644AFB693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0" creationId="{5D63602C-BAF2-4937-A735-5BF12032A40A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1" creationId="{BB29D0FF-66EE-49E2-9406-C0F245F42EE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2" creationId="{DE4A4156-4715-4167-B40B-A32C47B933A5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3" creationId="{96C5F113-9D5A-4616-8F88-B23CD243247D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4" creationId="{D60398DD-5155-4A9A-9624-33923E5A5E68}"/>
          </ac:spMkLst>
        </pc:spChg>
        <pc:spChg chg="mod">
          <ac:chgData name="Trinh Van Huong" userId="c95ca9bf-75ef-49b3-8f2d-d305997dd307" providerId="ADAL" clId="{74285499-10A5-4E53-9DC6-C783F8C4DFE1}" dt="2021-07-22T13:43:19.880" v="1900"/>
          <ac:spMkLst>
            <pc:docMk/>
            <pc:sldMk cId="3793384911" sldId="292"/>
            <ac:spMk id="65" creationId="{D4135D9F-A4D5-40AD-A0AF-EC3A6D3DD584}"/>
          </ac:spMkLst>
        </pc:spChg>
        <pc:spChg chg="add mod">
          <ac:chgData name="Trinh Van Huong" userId="c95ca9bf-75ef-49b3-8f2d-d305997dd307" providerId="ADAL" clId="{74285499-10A5-4E53-9DC6-C783F8C4DFE1}" dt="2021-07-22T13:45:56.285" v="1967" actId="20577"/>
          <ac:spMkLst>
            <pc:docMk/>
            <pc:sldMk cId="3793384911" sldId="292"/>
            <ac:spMk id="67" creationId="{87616D62-2C1A-4CF0-B03B-98519BAC6E6C}"/>
          </ac:spMkLst>
        </pc:spChg>
        <pc:grpChg chg="del">
          <ac:chgData name="Trinh Van Huong" userId="c95ca9bf-75ef-49b3-8f2d-d305997dd307" providerId="ADAL" clId="{74285499-10A5-4E53-9DC6-C783F8C4DFE1}" dt="2021-07-22T13:33:17.921" v="1502" actId="478"/>
          <ac:grpSpMkLst>
            <pc:docMk/>
            <pc:sldMk cId="3793384911" sldId="292"/>
            <ac:grpSpMk id="22" creationId="{4D23AAD9-AC9F-48A7-A21D-C3FE5640842E}"/>
          </ac:grpSpMkLst>
        </pc:grpChg>
        <pc:grpChg chg="del mod">
          <ac:chgData name="Trinh Van Huong" userId="c95ca9bf-75ef-49b3-8f2d-d305997dd307" providerId="ADAL" clId="{74285499-10A5-4E53-9DC6-C783F8C4DFE1}" dt="2021-07-22T13:33:22.320" v="1504" actId="478"/>
          <ac:grpSpMkLst>
            <pc:docMk/>
            <pc:sldMk cId="3793384911" sldId="292"/>
            <ac:grpSpMk id="23" creationId="{DC7CFF34-BDEB-4A0A-B047-3BE1140751E3}"/>
          </ac:grpSpMkLst>
        </pc:grpChg>
        <pc:grpChg chg="del mod">
          <ac:chgData name="Trinh Van Huong" userId="c95ca9bf-75ef-49b3-8f2d-d305997dd307" providerId="ADAL" clId="{74285499-10A5-4E53-9DC6-C783F8C4DFE1}" dt="2021-07-22T13:44:26.117" v="1924" actId="478"/>
          <ac:grpSpMkLst>
            <pc:docMk/>
            <pc:sldMk cId="3793384911" sldId="292"/>
            <ac:grpSpMk id="24" creationId="{F3F210B9-DEBB-4700-831B-52CC47EFF320}"/>
          </ac:grpSpMkLst>
        </pc:grpChg>
        <pc:grpChg chg="del mod">
          <ac:chgData name="Trinh Van Huong" userId="c95ca9bf-75ef-49b3-8f2d-d305997dd307" providerId="ADAL" clId="{74285499-10A5-4E53-9DC6-C783F8C4DFE1}" dt="2021-07-22T13:44:27.133" v="1925" actId="478"/>
          <ac:grpSpMkLst>
            <pc:docMk/>
            <pc:sldMk cId="3793384911" sldId="292"/>
            <ac:grpSpMk id="25" creationId="{50490623-B213-444E-9EE1-8966E4EE4473}"/>
          </ac:grpSpMkLst>
        </pc:grpChg>
        <pc:grpChg chg="add mod">
          <ac:chgData name="Trinh Van Huong" userId="c95ca9bf-75ef-49b3-8f2d-d305997dd307" providerId="ADAL" clId="{74285499-10A5-4E53-9DC6-C783F8C4DFE1}" dt="2021-07-22T13:43:26.514" v="1901" actId="1076"/>
          <ac:grpSpMkLst>
            <pc:docMk/>
            <pc:sldMk cId="3793384911" sldId="292"/>
            <ac:grpSpMk id="36" creationId="{A3F8BC81-8B2C-4AE1-AA7D-F0940B673133}"/>
          </ac:grpSpMkLst>
        </pc:grp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4" creationId="{A62458B8-3A8E-4BC6-A071-F44C45A733EA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7" creationId="{4B7319B5-C930-42ED-9382-01E1855C3D7B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12" creationId="{A6615287-B8C2-48AD-96C2-4025F099333A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5" creationId="{2AE03095-3764-4BBC-ACC7-2789E0A00ACC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8" creationId="{09FB8D25-D5CA-4D39-BC3E-E14D99B3302F}"/>
          </ac:graphicFrameMkLst>
        </pc:graphicFrameChg>
        <pc:graphicFrameChg chg="add del">
          <ac:chgData name="Trinh Van Huong" userId="c95ca9bf-75ef-49b3-8f2d-d305997dd307" providerId="ADAL" clId="{74285499-10A5-4E53-9DC6-C783F8C4DFE1}" dt="2021-07-22T13:44:47.546" v="1927" actId="478"/>
          <ac:graphicFrameMkLst>
            <pc:docMk/>
            <pc:sldMk cId="3793384911" sldId="292"/>
            <ac:graphicFrameMk id="19" creationId="{FB9A25F7-0758-4446-BD38-E05911EA67C1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33:21.632" v="1503" actId="1076"/>
          <ac:graphicFrameMkLst>
            <pc:docMk/>
            <pc:sldMk cId="3793384911" sldId="292"/>
            <ac:graphicFrameMk id="21" creationId="{60B2CFEE-B2D5-47C7-A3D8-A056C741F8E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4" creationId="{AD738F39-311C-4E25-B4B4-C85F5DDA5E79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7" creationId="{436965C2-9A67-4D5D-9483-7403C3E877B5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38" creationId="{F3146E68-B684-4335-8CBE-DAA1799E47F0}"/>
          </ac:graphicFrameMkLst>
        </pc:graphicFrameChg>
        <pc:graphicFrameChg chg="mod">
          <ac:chgData name="Trinh Van Huong" userId="c95ca9bf-75ef-49b3-8f2d-d305997dd307" providerId="ADAL" clId="{74285499-10A5-4E53-9DC6-C783F8C4DFE1}" dt="2021-07-22T13:44:23.946" v="1923" actId="1076"/>
          <ac:graphicFrameMkLst>
            <pc:docMk/>
            <pc:sldMk cId="3793384911" sldId="292"/>
            <ac:graphicFrameMk id="41" creationId="{93C73BF6-4E3D-4A0D-8DFF-EF2F3F56EAA5}"/>
          </ac:graphicFrameMkLst>
        </pc:graphicFrameChg>
        <pc:picChg chg="add mod">
          <ac:chgData name="Trinh Van Huong" userId="c95ca9bf-75ef-49b3-8f2d-d305997dd307" providerId="ADAL" clId="{74285499-10A5-4E53-9DC6-C783F8C4DFE1}" dt="2021-07-22T13:41:34.271" v="1865" actId="1076"/>
          <ac:picMkLst>
            <pc:docMk/>
            <pc:sldMk cId="3793384911" sldId="292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3:32:56.989" v="1496" actId="478"/>
          <ac:picMkLst>
            <pc:docMk/>
            <pc:sldMk cId="3793384911" sldId="292"/>
            <ac:picMk id="35" creationId="{0213F29E-888E-49BB-ABBB-60A2C7DB9B9A}"/>
          </ac:picMkLst>
        </pc:pic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3" creationId="{F7A05665-E852-462C-A765-CBD0C6CCB83D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4" creationId="{082432C5-D3D4-43A3-A012-2AEF6FD3A0A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6" creationId="{2C7408F8-0CC4-40AA-8A3E-107790D6CE02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7" creationId="{0B6EA9D6-858E-437F-8B41-FBAD7D70955B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8" creationId="{B5827CBF-9CA9-4468-B47F-916ACF3FFC65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49" creationId="{1E3A5EF0-633C-4381-8A11-1DF92F276C2F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0" creationId="{E3B452B8-49E9-4F25-93BD-D2E0E557445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1" creationId="{5A69CB7A-3E5C-4CB8-833D-4F10763278B0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2" creationId="{D1098B24-2599-4613-BBF5-E4592E8B8CA9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3" creationId="{E107D73F-D2E1-47E3-A31F-62DA2C745F2E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4" creationId="{0915FE52-B659-4F8A-958B-FE58E83F8D6A}"/>
          </ac:cxnSpMkLst>
        </pc:cxnChg>
        <pc:cxnChg chg="mod">
          <ac:chgData name="Trinh Van Huong" userId="c95ca9bf-75ef-49b3-8f2d-d305997dd307" providerId="ADAL" clId="{74285499-10A5-4E53-9DC6-C783F8C4DFE1}" dt="2021-07-22T13:43:19.880" v="1900"/>
          <ac:cxnSpMkLst>
            <pc:docMk/>
            <pc:sldMk cId="3793384911" sldId="292"/>
            <ac:cxnSpMk id="55" creationId="{38FE4FF2-DFB2-4BA8-B974-11F36B75AAAB}"/>
          </ac:cxnSpMkLst>
        </pc:cxnChg>
      </pc:sldChg>
      <pc:sldChg chg="addSp delSp modSp mod modTransition modAnim">
        <pc:chgData name="Trinh Van Huong" userId="c95ca9bf-75ef-49b3-8f2d-d305997dd307" providerId="ADAL" clId="{74285499-10A5-4E53-9DC6-C783F8C4DFE1}" dt="2021-07-22T14:31:04.356" v="2301" actId="478"/>
        <pc:sldMkLst>
          <pc:docMk/>
          <pc:sldMk cId="1128027186" sldId="293"/>
        </pc:sldMkLst>
        <pc:spChg chg="mod">
          <ac:chgData name="Trinh Van Huong" userId="c95ca9bf-75ef-49b3-8f2d-d305997dd307" providerId="ADAL" clId="{74285499-10A5-4E53-9DC6-C783F8C4DFE1}" dt="2021-07-22T14:04:48.734" v="2163" actId="20577"/>
          <ac:spMkLst>
            <pc:docMk/>
            <pc:sldMk cId="1128027186" sldId="293"/>
            <ac:spMk id="3" creationId="{8093909D-24F6-4F74-B569-CC10DD6993CF}"/>
          </ac:spMkLst>
        </pc:spChg>
        <pc:spChg chg="add mod">
          <ac:chgData name="Trinh Van Huong" userId="c95ca9bf-75ef-49b3-8f2d-d305997dd307" providerId="ADAL" clId="{74285499-10A5-4E53-9DC6-C783F8C4DFE1}" dt="2021-07-22T14:16:52.912" v="2268" actId="207"/>
          <ac:spMkLst>
            <pc:docMk/>
            <pc:sldMk cId="1128027186" sldId="293"/>
            <ac:spMk id="4" creationId="{27C3F3D2-A21F-4528-8854-4F0C43BEB480}"/>
          </ac:spMkLst>
        </pc:spChg>
        <pc:spChg chg="add del mod">
          <ac:chgData name="Trinh Van Huong" userId="c95ca9bf-75ef-49b3-8f2d-d305997dd307" providerId="ADAL" clId="{74285499-10A5-4E53-9DC6-C783F8C4DFE1}" dt="2021-07-22T14:31:04.356" v="2301" actId="478"/>
          <ac:spMkLst>
            <pc:docMk/>
            <pc:sldMk cId="1128027186" sldId="293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05:21.457" v="2167" actId="478"/>
          <ac:spMkLst>
            <pc:docMk/>
            <pc:sldMk cId="1128027186" sldId="293"/>
            <ac:spMk id="8" creationId="{BB871001-BD7A-4C6A-8E16-1743A6644FD7}"/>
          </ac:spMkLst>
        </pc:spChg>
        <pc:spChg chg="add del mod">
          <ac:chgData name="Trinh Van Huong" userId="c95ca9bf-75ef-49b3-8f2d-d305997dd307" providerId="ADAL" clId="{74285499-10A5-4E53-9DC6-C783F8C4DFE1}" dt="2021-07-22T14:08:37.422" v="2218" actId="1076"/>
          <ac:spMkLst>
            <pc:docMk/>
            <pc:sldMk cId="1128027186" sldId="293"/>
            <ac:spMk id="16" creationId="{103B437F-47AB-4866-A9F2-D8257C49B7B0}"/>
          </ac:spMkLst>
        </pc:spChg>
        <pc:spChg chg="add del mod">
          <ac:chgData name="Trinh Van Huong" userId="c95ca9bf-75ef-49b3-8f2d-d305997dd307" providerId="ADAL" clId="{74285499-10A5-4E53-9DC6-C783F8C4DFE1}" dt="2021-07-22T14:08:40.858" v="2219" actId="1076"/>
          <ac:spMkLst>
            <pc:docMk/>
            <pc:sldMk cId="1128027186" sldId="293"/>
            <ac:spMk id="42" creationId="{37C42DC3-BC1E-4CCC-AAEE-90808381E6FD}"/>
          </ac:spMkLst>
        </pc:spChg>
        <pc:spChg chg="add mod">
          <ac:chgData name="Trinh Van Huong" userId="c95ca9bf-75ef-49b3-8f2d-d305997dd307" providerId="ADAL" clId="{74285499-10A5-4E53-9DC6-C783F8C4DFE1}" dt="2021-07-22T14:16:48.024" v="2267" actId="207"/>
          <ac:spMkLst>
            <pc:docMk/>
            <pc:sldMk cId="1128027186" sldId="293"/>
            <ac:spMk id="66" creationId="{78AB6285-92F6-474F-9B31-29DEFAD00B26}"/>
          </ac:spMkLst>
        </pc:spChg>
        <pc:spChg chg="add del mod">
          <ac:chgData name="Trinh Van Huong" userId="c95ca9bf-75ef-49b3-8f2d-d305997dd307" providerId="ADAL" clId="{74285499-10A5-4E53-9DC6-C783F8C4DFE1}" dt="2021-07-22T14:07:25.195" v="2205" actId="478"/>
          <ac:spMkLst>
            <pc:docMk/>
            <pc:sldMk cId="1128027186" sldId="293"/>
            <ac:spMk id="67" creationId="{87616D62-2C1A-4CF0-B03B-98519BAC6E6C}"/>
          </ac:spMkLst>
        </pc:spChg>
        <pc:spChg chg="add mod">
          <ac:chgData name="Trinh Van Huong" userId="c95ca9bf-75ef-49b3-8f2d-d305997dd307" providerId="ADAL" clId="{74285499-10A5-4E53-9DC6-C783F8C4DFE1}" dt="2021-07-22T14:16:42.222" v="2266" actId="207"/>
          <ac:spMkLst>
            <pc:docMk/>
            <pc:sldMk cId="1128027186" sldId="293"/>
            <ac:spMk id="68" creationId="{F6390F56-EDB6-4A1A-B178-46706ECE81AB}"/>
          </ac:spMkLst>
        </pc:spChg>
        <pc:grpChg chg="del">
          <ac:chgData name="Trinh Van Huong" userId="c95ca9bf-75ef-49b3-8f2d-d305997dd307" providerId="ADAL" clId="{74285499-10A5-4E53-9DC6-C783F8C4DFE1}" dt="2021-07-22T14:04:52.154" v="2164" actId="478"/>
          <ac:grpSpMkLst>
            <pc:docMk/>
            <pc:sldMk cId="1128027186" sldId="293"/>
            <ac:grpSpMk id="36" creationId="{A3F8BC81-8B2C-4AE1-AA7D-F0940B673133}"/>
          </ac:grpSpMkLst>
        </pc:grpChg>
        <pc:graphicFrameChg chg="add del mod">
          <ac:chgData name="Trinh Van Huong" userId="c95ca9bf-75ef-49b3-8f2d-d305997dd307" providerId="ADAL" clId="{74285499-10A5-4E53-9DC6-C783F8C4DFE1}" dt="2021-07-22T14:19:03.882" v="2273"/>
          <ac:graphicFrameMkLst>
            <pc:docMk/>
            <pc:sldMk cId="1128027186" sldId="293"/>
            <ac:graphicFrameMk id="6" creationId="{7149E3F2-3B3F-4E0E-A178-DB4D559EC1AE}"/>
          </ac:graphicFrameMkLst>
        </pc:graphicFrameChg>
        <pc:picChg chg="add mod">
          <ac:chgData name="Trinh Van Huong" userId="c95ca9bf-75ef-49b3-8f2d-d305997dd307" providerId="ADAL" clId="{74285499-10A5-4E53-9DC6-C783F8C4DFE1}" dt="2021-07-22T14:07:43.410" v="2208" actId="1076"/>
          <ac:picMkLst>
            <pc:docMk/>
            <pc:sldMk cId="1128027186" sldId="293"/>
            <ac:picMk id="39" creationId="{422888A1-84DF-4B5B-84E2-AE0BC3B108C5}"/>
          </ac:picMkLst>
        </pc:picChg>
        <pc:picChg chg="add mod modCrop">
          <ac:chgData name="Trinh Van Huong" userId="c95ca9bf-75ef-49b3-8f2d-d305997dd307" providerId="ADAL" clId="{74285499-10A5-4E53-9DC6-C783F8C4DFE1}" dt="2021-07-22T14:08:26.823" v="2217" actId="1035"/>
          <ac:picMkLst>
            <pc:docMk/>
            <pc:sldMk cId="1128027186" sldId="293"/>
            <ac:picMk id="40" creationId="{95922DD8-88B9-4AC3-9366-0AE8FB3ADB79}"/>
          </ac:picMkLst>
        </pc:picChg>
      </pc:sldChg>
      <pc:sldChg chg="addSp delSp modSp mod modTransition modAnim">
        <pc:chgData name="Trinh Van Huong" userId="c95ca9bf-75ef-49b3-8f2d-d305997dd307" providerId="ADAL" clId="{74285499-10A5-4E53-9DC6-C783F8C4DFE1}" dt="2021-07-22T14:41:27.355" v="2376"/>
        <pc:sldMkLst>
          <pc:docMk/>
          <pc:sldMk cId="2840601294" sldId="294"/>
        </pc:sldMkLst>
        <pc:spChg chg="del">
          <ac:chgData name="Trinh Van Huong" userId="c95ca9bf-75ef-49b3-8f2d-d305997dd307" providerId="ADAL" clId="{74285499-10A5-4E53-9DC6-C783F8C4DFE1}" dt="2021-07-22T14:29:42.047" v="2293" actId="478"/>
          <ac:spMkLst>
            <pc:docMk/>
            <pc:sldMk cId="2840601294" sldId="294"/>
            <ac:spMk id="3" creationId="{8093909D-24F6-4F74-B569-CC10DD6993CF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4" creationId="{27C3F3D2-A21F-4528-8854-4F0C43BEB480}"/>
          </ac:spMkLst>
        </pc:spChg>
        <pc:spChg chg="mod">
          <ac:chgData name="Trinh Van Huong" userId="c95ca9bf-75ef-49b3-8f2d-d305997dd307" providerId="ADAL" clId="{74285499-10A5-4E53-9DC6-C783F8C4DFE1}" dt="2021-07-22T14:37:04.463" v="2343" actId="1076"/>
          <ac:spMkLst>
            <pc:docMk/>
            <pc:sldMk cId="2840601294" sldId="294"/>
            <ac:spMk id="5" creationId="{272B5833-0874-4886-A2D3-B23D63CA1786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16" creationId="{103B437F-47AB-4866-A9F2-D8257C49B7B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22" creationId="{6A9BF17D-B43C-4F13-B640-ABCE1BAC5D6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7" creationId="{936B3C83-ED3F-44C8-AADC-772F6D504B33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38" creationId="{0FC5C458-98B4-4BB9-90A5-0A9EB7BB5E0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1" creationId="{13F3DA3B-1BAE-4660-9674-FDC092DE2362}"/>
          </ac:spMkLst>
        </pc:spChg>
        <pc:spChg chg="del">
          <ac:chgData name="Trinh Van Huong" userId="c95ca9bf-75ef-49b3-8f2d-d305997dd307" providerId="ADAL" clId="{74285499-10A5-4E53-9DC6-C783F8C4DFE1}" dt="2021-07-22T14:29:47.132" v="2294" actId="478"/>
          <ac:spMkLst>
            <pc:docMk/>
            <pc:sldMk cId="2840601294" sldId="294"/>
            <ac:spMk id="42" creationId="{37C42DC3-BC1E-4CCC-AAEE-90808381E6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3" creationId="{D4E1D57C-AC6E-4E53-B84C-9424F0172BF7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4" creationId="{712327A1-D462-4705-998C-4FE782C5BDCB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5" creationId="{A1198393-4ABD-47D8-8924-39E9714AF471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6" creationId="{1D0D38C5-28B6-4DE8-BFCF-D95DF6244C70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7" creationId="{D2B60C7C-E884-4AE4-BAEC-25D8621165FD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8" creationId="{D754F9FA-9623-473E-BF8F-CCC00EE3EAAE}"/>
          </ac:spMkLst>
        </pc:spChg>
        <pc:spChg chg="mod">
          <ac:chgData name="Trinh Van Huong" userId="c95ca9bf-75ef-49b3-8f2d-d305997dd307" providerId="ADAL" clId="{74285499-10A5-4E53-9DC6-C783F8C4DFE1}" dt="2021-07-22T14:29:58.095" v="2295"/>
          <ac:spMkLst>
            <pc:docMk/>
            <pc:sldMk cId="2840601294" sldId="294"/>
            <ac:spMk id="49" creationId="{A6EC6DC0-2830-4EA0-9D03-0268A972FDC9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1" creationId="{099100E0-2C0B-411C-9A9C-2DDC4E05B51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2" creationId="{FB5BFF28-8432-479F-81C2-B5AFBB96627E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3" creationId="{7AF5872C-804E-423A-B761-9BC5092AB784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4" creationId="{1A9E8A10-B635-4287-9198-6B819CFCF927}"/>
          </ac:spMkLst>
        </pc:spChg>
        <pc:spChg chg="mod">
          <ac:chgData name="Trinh Van Huong" userId="c95ca9bf-75ef-49b3-8f2d-d305997dd307" providerId="ADAL" clId="{74285499-10A5-4E53-9DC6-C783F8C4DFE1}" dt="2021-07-22T14:37:29.498" v="2345"/>
          <ac:spMkLst>
            <pc:docMk/>
            <pc:sldMk cId="2840601294" sldId="294"/>
            <ac:spMk id="55" creationId="{7812578B-27FB-4DB3-B464-615BC7F4B838}"/>
          </ac:spMkLst>
        </pc:spChg>
        <pc:spChg chg="add mod ord">
          <ac:chgData name="Trinh Van Huong" userId="c95ca9bf-75ef-49b3-8f2d-d305997dd307" providerId="ADAL" clId="{74285499-10A5-4E53-9DC6-C783F8C4DFE1}" dt="2021-07-22T14:38:46.476" v="2354" actId="1076"/>
          <ac:spMkLst>
            <pc:docMk/>
            <pc:sldMk cId="2840601294" sldId="294"/>
            <ac:spMk id="56" creationId="{08AE2C18-77C5-468A-B238-EAC99FFAB1A5}"/>
          </ac:spMkLst>
        </pc:spChg>
        <pc:spChg chg="add mod">
          <ac:chgData name="Trinh Van Huong" userId="c95ca9bf-75ef-49b3-8f2d-d305997dd307" providerId="ADAL" clId="{74285499-10A5-4E53-9DC6-C783F8C4DFE1}" dt="2021-07-22T14:40:15.129" v="2375" actId="1036"/>
          <ac:spMkLst>
            <pc:docMk/>
            <pc:sldMk cId="2840601294" sldId="294"/>
            <ac:spMk id="57" creationId="{29CF6202-0A70-4361-A4B7-08EFFFEFC807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6" creationId="{78AB6285-92F6-474F-9B31-29DEFAD00B26}"/>
          </ac:spMkLst>
        </pc:spChg>
        <pc:spChg chg="mod">
          <ac:chgData name="Trinh Van Huong" userId="c95ca9bf-75ef-49b3-8f2d-d305997dd307" providerId="ADAL" clId="{74285499-10A5-4E53-9DC6-C783F8C4DFE1}" dt="2021-07-22T14:30:12.027" v="2297" actId="164"/>
          <ac:spMkLst>
            <pc:docMk/>
            <pc:sldMk cId="2840601294" sldId="294"/>
            <ac:spMk id="68" creationId="{F6390F56-EDB6-4A1A-B178-46706ECE81AB}"/>
          </ac:spMkLst>
        </pc:spChg>
        <pc:grpChg chg="add mod">
          <ac:chgData name="Trinh Van Huong" userId="c95ca9bf-75ef-49b3-8f2d-d305997dd307" providerId="ADAL" clId="{74285499-10A5-4E53-9DC6-C783F8C4DFE1}" dt="2021-07-22T14:37:45.908" v="2348" actId="1076"/>
          <ac:grpSpMkLst>
            <pc:docMk/>
            <pc:sldMk cId="2840601294" sldId="294"/>
            <ac:grpSpMk id="6" creationId="{2E11F000-C2FA-42AD-BB56-1AEA80C91DEE}"/>
          </ac:grpSpMkLst>
        </pc:grpChg>
        <pc:grpChg chg="add mod">
          <ac:chgData name="Trinh Van Huong" userId="c95ca9bf-75ef-49b3-8f2d-d305997dd307" providerId="ADAL" clId="{74285499-10A5-4E53-9DC6-C783F8C4DFE1}" dt="2021-07-22T14:30:01.631" v="2296" actId="1076"/>
          <ac:grpSpMkLst>
            <pc:docMk/>
            <pc:sldMk cId="2840601294" sldId="294"/>
            <ac:grpSpMk id="19" creationId="{C0DE8D2C-D773-4A1B-8B47-E94D5992A153}"/>
          </ac:grpSpMkLst>
        </pc:grpChg>
        <pc:grpChg chg="add mod">
          <ac:chgData name="Trinh Van Huong" userId="c95ca9bf-75ef-49b3-8f2d-d305997dd307" providerId="ADAL" clId="{74285499-10A5-4E53-9DC6-C783F8C4DFE1}" dt="2021-07-22T14:38:22.798" v="2352" actId="1076"/>
          <ac:grpSpMkLst>
            <pc:docMk/>
            <pc:sldMk cId="2840601294" sldId="294"/>
            <ac:grpSpMk id="50" creationId="{1FFA947C-B1A5-4063-A9DC-FFB6056BFFBB}"/>
          </ac:grpSpMkLst>
        </pc:grp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2" creationId="{DB5733A7-A720-4879-A186-410F85952CC4}"/>
          </ac:picMkLst>
        </pc:picChg>
        <pc:picChg chg="del">
          <ac:chgData name="Trinh Van Huong" userId="c95ca9bf-75ef-49b3-8f2d-d305997dd307" providerId="ADAL" clId="{74285499-10A5-4E53-9DC6-C783F8C4DFE1}" dt="2021-07-22T14:29:42.047" v="2293" actId="478"/>
          <ac:picMkLst>
            <pc:docMk/>
            <pc:sldMk cId="2840601294" sldId="294"/>
            <ac:picMk id="39" creationId="{422888A1-84DF-4B5B-84E2-AE0BC3B108C5}"/>
          </ac:picMkLst>
        </pc:picChg>
        <pc:picChg chg="mod modCrop">
          <ac:chgData name="Trinh Van Huong" userId="c95ca9bf-75ef-49b3-8f2d-d305997dd307" providerId="ADAL" clId="{74285499-10A5-4E53-9DC6-C783F8C4DFE1}" dt="2021-07-22T14:38:37.057" v="2353" actId="732"/>
          <ac:picMkLst>
            <pc:docMk/>
            <pc:sldMk cId="2840601294" sldId="294"/>
            <ac:picMk id="40" creationId="{95922DD8-88B9-4AC3-9366-0AE8FB3ADB79}"/>
          </ac:picMkLst>
        </pc:pic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0" creationId="{8510F337-1916-49D6-8B7B-DFA350E4241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1" creationId="{00E9C19A-EC8A-4A50-ACF4-CEF8A6296192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3" creationId="{26243020-95F1-4BE8-B9C6-8E1CEA591B20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4" creationId="{4A324933-3A66-4F65-AC15-F334C4A40E6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5" creationId="{D6BC074D-DD3D-4187-B3A9-046ED36D6CFA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6" creationId="{EB985AC6-9503-462C-AA0D-8005AA0CE0BC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7" creationId="{C7E4E49A-76BD-4A6C-AC90-27AA7CD3A0FB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28" creationId="{8DEE74D4-F2AE-4E2B-8B11-446B905D4395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3" creationId="{85172118-F1D5-40C9-8F04-35ED5356EBB7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4" creationId="{7F5001EB-AEEF-440C-A13E-8234BE21E4B9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5" creationId="{AC95FB87-E7C8-4C9D-8E49-1226BD7FA1C8}"/>
          </ac:cxnSpMkLst>
        </pc:cxnChg>
        <pc:cxnChg chg="mod">
          <ac:chgData name="Trinh Van Huong" userId="c95ca9bf-75ef-49b3-8f2d-d305997dd307" providerId="ADAL" clId="{74285499-10A5-4E53-9DC6-C783F8C4DFE1}" dt="2021-07-22T14:29:58.095" v="2295"/>
          <ac:cxnSpMkLst>
            <pc:docMk/>
            <pc:sldMk cId="2840601294" sldId="294"/>
            <ac:cxnSpMk id="36" creationId="{2557B868-9000-45DB-8231-B879008385BA}"/>
          </ac:cxnSpMkLst>
        </pc:cxnChg>
      </pc:sldChg>
      <pc:sldChg chg="addSp delSp modSp mod modAnim">
        <pc:chgData name="Trinh Van Huong" userId="c95ca9bf-75ef-49b3-8f2d-d305997dd307" providerId="ADAL" clId="{74285499-10A5-4E53-9DC6-C783F8C4DFE1}" dt="2021-07-22T15:20:51.583" v="2879"/>
        <pc:sldMkLst>
          <pc:docMk/>
          <pc:sldMk cId="278066896" sldId="295"/>
        </pc:sldMkLst>
        <pc:spChg chg="add mod">
          <ac:chgData name="Trinh Van Huong" userId="c95ca9bf-75ef-49b3-8f2d-d305997dd307" providerId="ADAL" clId="{74285499-10A5-4E53-9DC6-C783F8C4DFE1}" dt="2021-07-22T15:01:04.363" v="2582" actId="1036"/>
          <ac:spMkLst>
            <pc:docMk/>
            <pc:sldMk cId="278066896" sldId="295"/>
            <ac:spMk id="12" creationId="{6BD1C08E-767B-435E-A560-9F4157792218}"/>
          </ac:spMkLst>
        </pc:spChg>
        <pc:spChg chg="add mod">
          <ac:chgData name="Trinh Van Huong" userId="c95ca9bf-75ef-49b3-8f2d-d305997dd307" providerId="ADAL" clId="{74285499-10A5-4E53-9DC6-C783F8C4DFE1}" dt="2021-07-22T15:20:14.753" v="2876" actId="20577"/>
          <ac:spMkLst>
            <pc:docMk/>
            <pc:sldMk cId="278066896" sldId="295"/>
            <ac:spMk id="13" creationId="{5BDF42B3-FD50-45FC-8CE6-7EA9C4C3FBF8}"/>
          </ac:spMkLst>
        </pc:spChg>
        <pc:spChg chg="add del mod">
          <ac:chgData name="Trinh Van Huong" userId="c95ca9bf-75ef-49b3-8f2d-d305997dd307" providerId="ADAL" clId="{74285499-10A5-4E53-9DC6-C783F8C4DFE1}" dt="2021-07-22T14:46:58.155" v="2377" actId="478"/>
          <ac:spMkLst>
            <pc:docMk/>
            <pc:sldMk cId="278066896" sldId="295"/>
            <ac:spMk id="14" creationId="{BD06E3DE-C3FD-4678-B76B-BB5DD08ED077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6" creationId="{F3CBE3B0-0E8F-452D-A223-1D84C3AD6A7F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7" creationId="{F47D6DF0-9EF5-4F42-BC17-20A04701F3D5}"/>
          </ac:spMkLst>
        </pc:spChg>
        <pc:spChg chg="add mod">
          <ac:chgData name="Trinh Van Huong" userId="c95ca9bf-75ef-49b3-8f2d-d305997dd307" providerId="ADAL" clId="{74285499-10A5-4E53-9DC6-C783F8C4DFE1}" dt="2021-07-22T14:47:14.028" v="2378"/>
          <ac:spMkLst>
            <pc:docMk/>
            <pc:sldMk cId="278066896" sldId="295"/>
            <ac:spMk id="18" creationId="{12A2460D-A16E-4E53-A05C-FDAF58BF644F}"/>
          </ac:spMkLst>
        </pc:spChg>
        <pc:spChg chg="add mod">
          <ac:chgData name="Trinh Van Huong" userId="c95ca9bf-75ef-49b3-8f2d-d305997dd307" providerId="ADAL" clId="{74285499-10A5-4E53-9DC6-C783F8C4DFE1}" dt="2021-07-22T14:57:13.646" v="2548" actId="14100"/>
          <ac:spMkLst>
            <pc:docMk/>
            <pc:sldMk cId="278066896" sldId="295"/>
            <ac:spMk id="21" creationId="{E0206DCE-0580-4084-9214-8A2C8674B11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25" creationId="{A693527A-ACB8-48F1-85CB-74B05EFA3606}"/>
          </ac:spMkLst>
        </pc:spChg>
        <pc:spChg chg="del">
          <ac:chgData name="Trinh Van Huong" userId="c95ca9bf-75ef-49b3-8f2d-d305997dd307" providerId="ADAL" clId="{74285499-10A5-4E53-9DC6-C783F8C4DFE1}" dt="2021-07-22T14:35:10.305" v="2332" actId="478"/>
          <ac:spMkLst>
            <pc:docMk/>
            <pc:sldMk cId="278066896" sldId="295"/>
            <ac:spMk id="34" creationId="{A3A062DA-93BF-4842-B601-4404401BCCE3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0" creationId="{E017E0A6-9523-41DF-8701-BCD5C9B5753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1" creationId="{EC4E9C6A-BE90-497C-8F70-B35B1ABCDE45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2" creationId="{056FA20F-A890-4201-93FC-7B381A007A5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3" creationId="{005A4511-D88F-41F8-B6E8-19BCF5EC7534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4" creationId="{2A444A9E-43F5-4AE5-A444-16D9B8848C49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5" creationId="{077BA3BF-EE9A-421B-A7A3-8AA921A0E411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6" creationId="{1FC75B7D-EDB2-4E52-A945-FD5EE3547DE2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7" creationId="{B76F8949-0299-4A30-A8E2-6F0788BC4920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8" creationId="{804EE129-2546-4FB9-8098-943441B450FA}"/>
          </ac:spMkLst>
        </pc:spChg>
        <pc:spChg chg="mod">
          <ac:chgData name="Trinh Van Huong" userId="c95ca9bf-75ef-49b3-8f2d-d305997dd307" providerId="ADAL" clId="{74285499-10A5-4E53-9DC6-C783F8C4DFE1}" dt="2021-07-22T14:58:09.337" v="2549"/>
          <ac:spMkLst>
            <pc:docMk/>
            <pc:sldMk cId="278066896" sldId="295"/>
            <ac:spMk id="49" creationId="{B15F215D-1D46-41AB-BD6A-E0225B7302D7}"/>
          </ac:spMkLst>
        </pc:spChg>
        <pc:spChg chg="add mod">
          <ac:chgData name="Trinh Van Huong" userId="c95ca9bf-75ef-49b3-8f2d-d305997dd307" providerId="ADAL" clId="{74285499-10A5-4E53-9DC6-C783F8C4DFE1}" dt="2021-07-22T15:01:09.111" v="2586" actId="1036"/>
          <ac:spMkLst>
            <pc:docMk/>
            <pc:sldMk cId="278066896" sldId="295"/>
            <ac:spMk id="50" creationId="{1B95D010-D343-4BC7-9A9A-87085A5FD0BE}"/>
          </ac:spMkLst>
        </pc:spChg>
        <pc:spChg chg="add mod">
          <ac:chgData name="Trinh Van Huong" userId="c95ca9bf-75ef-49b3-8f2d-d305997dd307" providerId="ADAL" clId="{74285499-10A5-4E53-9DC6-C783F8C4DFE1}" dt="2021-07-22T15:00:49.114" v="2575" actId="1076"/>
          <ac:spMkLst>
            <pc:docMk/>
            <pc:sldMk cId="278066896" sldId="295"/>
            <ac:spMk id="51" creationId="{742C481C-DD3D-4595-B8AB-74A91AEF6FFB}"/>
          </ac:spMkLst>
        </pc:spChg>
        <pc:spChg chg="add mod">
          <ac:chgData name="Trinh Van Huong" userId="c95ca9bf-75ef-49b3-8f2d-d305997dd307" providerId="ADAL" clId="{74285499-10A5-4E53-9DC6-C783F8C4DFE1}" dt="2021-07-22T15:00:53.910" v="2576" actId="1076"/>
          <ac:spMkLst>
            <pc:docMk/>
            <pc:sldMk cId="278066896" sldId="295"/>
            <ac:spMk id="52" creationId="{54A6C89A-6CDC-4202-A4F8-57B832D55CC7}"/>
          </ac:spMkLst>
        </pc:spChg>
        <pc:spChg chg="add mod">
          <ac:chgData name="Trinh Van Huong" userId="c95ca9bf-75ef-49b3-8f2d-d305997dd307" providerId="ADAL" clId="{74285499-10A5-4E53-9DC6-C783F8C4DFE1}" dt="2021-07-22T15:00:57.301" v="2577" actId="1076"/>
          <ac:spMkLst>
            <pc:docMk/>
            <pc:sldMk cId="278066896" sldId="295"/>
            <ac:spMk id="53" creationId="{9103F8C5-FF4D-44E9-A7E6-DDC86E907AFB}"/>
          </ac:spMkLst>
        </pc:spChg>
        <pc:spChg chg="add mod">
          <ac:chgData name="Trinh Van Huong" userId="c95ca9bf-75ef-49b3-8f2d-d305997dd307" providerId="ADAL" clId="{74285499-10A5-4E53-9DC6-C783F8C4DFE1}" dt="2021-07-22T15:18:38.146" v="2853" actId="1076"/>
          <ac:spMkLst>
            <pc:docMk/>
            <pc:sldMk cId="278066896" sldId="295"/>
            <ac:spMk id="54" creationId="{C8F6C33B-D50A-48FE-AE32-2ABB9FC75919}"/>
          </ac:spMkLst>
        </pc:spChg>
        <pc:spChg chg="add mod">
          <ac:chgData name="Trinh Van Huong" userId="c95ca9bf-75ef-49b3-8f2d-d305997dd307" providerId="ADAL" clId="{74285499-10A5-4E53-9DC6-C783F8C4DFE1}" dt="2021-07-22T15:19:19.134" v="2856" actId="1076"/>
          <ac:spMkLst>
            <pc:docMk/>
            <pc:sldMk cId="278066896" sldId="295"/>
            <ac:spMk id="55" creationId="{FCDCCCEA-15EC-4E51-8004-EEAEB2572318}"/>
          </ac:spMkLst>
        </pc:spChg>
        <pc:spChg chg="add mod">
          <ac:chgData name="Trinh Van Huong" userId="c95ca9bf-75ef-49b3-8f2d-d305997dd307" providerId="ADAL" clId="{74285499-10A5-4E53-9DC6-C783F8C4DFE1}" dt="2021-07-22T15:20:11.019" v="2873" actId="20577"/>
          <ac:spMkLst>
            <pc:docMk/>
            <pc:sldMk cId="278066896" sldId="295"/>
            <ac:spMk id="56" creationId="{4A028E9B-3E19-409F-8B1C-27366B918371}"/>
          </ac:spMkLst>
        </pc:spChg>
        <pc:grpChg chg="add mod">
          <ac:chgData name="Trinh Van Huong" userId="c95ca9bf-75ef-49b3-8f2d-d305997dd307" providerId="ADAL" clId="{74285499-10A5-4E53-9DC6-C783F8C4DFE1}" dt="2021-07-22T14:58:23.586" v="2551" actId="1076"/>
          <ac:grpSpMkLst>
            <pc:docMk/>
            <pc:sldMk cId="278066896" sldId="295"/>
            <ac:grpSpMk id="22" creationId="{8DE065EC-66DE-4EFA-8DC8-1E612320281A}"/>
          </ac:grpSpMkLst>
        </pc:grpChg>
        <pc:graphicFrameChg chg="add del mod">
          <ac:chgData name="Trinh Van Huong" userId="c95ca9bf-75ef-49b3-8f2d-d305997dd307" providerId="ADAL" clId="{74285499-10A5-4E53-9DC6-C783F8C4DFE1}" dt="2021-07-22T14:55:17.148" v="2381"/>
          <ac:graphicFrameMkLst>
            <pc:docMk/>
            <pc:sldMk cId="278066896" sldId="295"/>
            <ac:graphicFrameMk id="3" creationId="{72AF9D4D-C794-47AB-888F-E3551EF86747}"/>
          </ac:graphicFrameMkLst>
        </pc:graphicFrameChg>
        <pc:picChg chg="del">
          <ac:chgData name="Trinh Van Huong" userId="c95ca9bf-75ef-49b3-8f2d-d305997dd307" providerId="ADAL" clId="{74285499-10A5-4E53-9DC6-C783F8C4DFE1}" dt="2021-07-22T14:35:11.743" v="2333" actId="478"/>
          <ac:picMkLst>
            <pc:docMk/>
            <pc:sldMk cId="278066896" sldId="295"/>
            <ac:picMk id="11" creationId="{78C066BC-F584-4184-9D57-6F955DE9DB6F}"/>
          </ac:picMkLst>
        </pc:picChg>
        <pc:cxnChg chg="add mod">
          <ac:chgData name="Trinh Van Huong" userId="c95ca9bf-75ef-49b3-8f2d-d305997dd307" providerId="ADAL" clId="{74285499-10A5-4E53-9DC6-C783F8C4DFE1}" dt="2021-07-22T14:47:14.028" v="2378"/>
          <ac:cxnSpMkLst>
            <pc:docMk/>
            <pc:sldMk cId="278066896" sldId="295"/>
            <ac:cxnSpMk id="15" creationId="{7D859FBA-0E3A-4ADB-AA9D-9F9A44CF10B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3" creationId="{3CD332A1-29A5-4646-899E-B0C3CB161ED7}"/>
          </ac:cxnSpMkLst>
        </pc:cxnChg>
        <pc:cxnChg chg="mod">
          <ac:chgData name="Trinh Van Huong" userId="c95ca9bf-75ef-49b3-8f2d-d305997dd307" providerId="ADAL" clId="{74285499-10A5-4E53-9DC6-C783F8C4DFE1}" dt="2021-07-22T15:16:03.739" v="2589" actId="692"/>
          <ac:cxnSpMkLst>
            <pc:docMk/>
            <pc:sldMk cId="278066896" sldId="295"/>
            <ac:cxnSpMk id="24" creationId="{BC70D7A7-AD06-4C4C-8E76-86E94B1F5FDB}"/>
          </ac:cxnSpMkLst>
        </pc:cxnChg>
        <pc:cxnChg chg="mod">
          <ac:chgData name="Trinh Van Huong" userId="c95ca9bf-75ef-49b3-8f2d-d305997dd307" providerId="ADAL" clId="{74285499-10A5-4E53-9DC6-C783F8C4DFE1}" dt="2021-07-22T15:16:16.056" v="2590" actId="692"/>
          <ac:cxnSpMkLst>
            <pc:docMk/>
            <pc:sldMk cId="278066896" sldId="295"/>
            <ac:cxnSpMk id="26" creationId="{4606975E-B690-485F-A3DB-AC1EA0214E4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27" creationId="{00E6F0F5-3636-422F-B507-FE33172412A6}"/>
          </ac:cxnSpMkLst>
        </pc:cxnChg>
        <pc:cxnChg chg="mod">
          <ac:chgData name="Trinh Van Huong" userId="c95ca9bf-75ef-49b3-8f2d-d305997dd307" providerId="ADAL" clId="{74285499-10A5-4E53-9DC6-C783F8C4DFE1}" dt="2021-07-22T15:16:25.448" v="2591" actId="692"/>
          <ac:cxnSpMkLst>
            <pc:docMk/>
            <pc:sldMk cId="278066896" sldId="295"/>
            <ac:cxnSpMk id="28" creationId="{8C87469F-55EC-48F5-AB82-86CC0E5C7D14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2" creationId="{B75DD18C-562D-401B-BD28-72A0ADF9D918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3" creationId="{BCDD7E7C-42A8-443F-A29C-FBF000C72B72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5" creationId="{5EE16705-B407-4BD5-B273-EC3AE8121BCC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6" creationId="{D943E05B-1859-4E11-B3D6-51BA9E2BA4C0}"/>
          </ac:cxnSpMkLst>
        </pc:cxnChg>
        <pc:cxnChg chg="mod">
          <ac:chgData name="Trinh Van Huong" userId="c95ca9bf-75ef-49b3-8f2d-d305997dd307" providerId="ADAL" clId="{74285499-10A5-4E53-9DC6-C783F8C4DFE1}" dt="2021-07-22T15:16:31.691" v="2592" actId="692"/>
          <ac:cxnSpMkLst>
            <pc:docMk/>
            <pc:sldMk cId="278066896" sldId="295"/>
            <ac:cxnSpMk id="37" creationId="{9D638656-838D-4D33-9C15-D6DFB22EED31}"/>
          </ac:cxnSpMkLst>
        </pc:cxnChg>
        <pc:cxnChg chg="mod">
          <ac:chgData name="Trinh Van Huong" userId="c95ca9bf-75ef-49b3-8f2d-d305997dd307" providerId="ADAL" clId="{74285499-10A5-4E53-9DC6-C783F8C4DFE1}" dt="2021-07-22T14:58:09.337" v="2549"/>
          <ac:cxnSpMkLst>
            <pc:docMk/>
            <pc:sldMk cId="278066896" sldId="295"/>
            <ac:cxnSpMk id="38" creationId="{4AF280FA-478F-48F9-9F36-6A24178D061B}"/>
          </ac:cxnSpMkLst>
        </pc:cxnChg>
        <pc:cxnChg chg="mod">
          <ac:chgData name="Trinh Van Huong" userId="c95ca9bf-75ef-49b3-8f2d-d305997dd307" providerId="ADAL" clId="{74285499-10A5-4E53-9DC6-C783F8C4DFE1}" dt="2021-07-22T15:16:37.945" v="2593" actId="692"/>
          <ac:cxnSpMkLst>
            <pc:docMk/>
            <pc:sldMk cId="278066896" sldId="295"/>
            <ac:cxnSpMk id="39" creationId="{3DF2FACC-4019-467D-AB28-AB955366072B}"/>
          </ac:cxnSpMkLst>
        </pc:cxnChg>
      </pc:sldChg>
      <pc:sldChg chg="addSp delSp modSp mod delAnim modAnim">
        <pc:chgData name="Trinh Van Huong" userId="c95ca9bf-75ef-49b3-8f2d-d305997dd307" providerId="ADAL" clId="{74285499-10A5-4E53-9DC6-C783F8C4DFE1}" dt="2021-08-03T13:20:18.926" v="3310" actId="255"/>
        <pc:sldMkLst>
          <pc:docMk/>
          <pc:sldMk cId="2093791855" sldId="296"/>
        </pc:sldMkLst>
        <pc:spChg chg="add mod">
          <ac:chgData name="Trinh Van Huong" userId="c95ca9bf-75ef-49b3-8f2d-d305997dd307" providerId="ADAL" clId="{74285499-10A5-4E53-9DC6-C783F8C4DFE1}" dt="2021-07-22T15:38:21.197" v="3092" actId="1076"/>
          <ac:spMkLst>
            <pc:docMk/>
            <pc:sldMk cId="2093791855" sldId="296"/>
            <ac:spMk id="2" creationId="{47661B6E-FF88-47D0-8EC6-8E3ED71B5C7D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2" creationId="{6BD1C08E-767B-435E-A560-9F41577922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13" creationId="{5BDF42B3-FD50-45FC-8CE6-7EA9C4C3FBF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21" creationId="{E0206DCE-0580-4084-9214-8A2C8674B112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0" creationId="{1B95D010-D343-4BC7-9A9A-87085A5FD0BE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1" creationId="{742C481C-DD3D-4595-B8AB-74A91AEF6F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2" creationId="{54A6C89A-6CDC-4202-A4F8-57B832D55CC7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3" creationId="{9103F8C5-FF4D-44E9-A7E6-DDC86E907AFB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4" creationId="{C8F6C33B-D50A-48FE-AE32-2ABB9FC75919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5" creationId="{FCDCCCEA-15EC-4E51-8004-EEAEB2572318}"/>
          </ac:spMkLst>
        </pc:spChg>
        <pc:spChg chg="del">
          <ac:chgData name="Trinh Van Huong" userId="c95ca9bf-75ef-49b3-8f2d-d305997dd307" providerId="ADAL" clId="{74285499-10A5-4E53-9DC6-C783F8C4DFE1}" dt="2021-07-22T15:22:17.595" v="2880" actId="478"/>
          <ac:spMkLst>
            <pc:docMk/>
            <pc:sldMk cId="2093791855" sldId="296"/>
            <ac:spMk id="56" creationId="{4A028E9B-3E19-409F-8B1C-27366B918371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61" creationId="{A28EF68E-A938-418E-8A7F-6FCC520AD83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2" creationId="{C02FAC9E-C594-4D35-8975-457354A299E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3" creationId="{8097CB79-508F-483E-9F71-A59BF461B3EE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4" creationId="{89F6194F-2CED-44D0-BFB6-6C4C415EF169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5" creationId="{5E29E0D4-55F8-4F38-ABFF-6C7A4E62599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6" creationId="{A15DA710-6C2B-4243-A331-EC644581FC84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7" creationId="{04520A8A-8409-4EF2-B488-EE2CBB2E2C4B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8" creationId="{5D61BFD5-6F50-4A01-87AD-5BCBC36AEA6D}"/>
          </ac:spMkLst>
        </pc:spChg>
        <pc:spChg chg="mod topLvl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79" creationId="{39D8B9B4-197D-471A-AB31-8C673D26652A}"/>
          </ac:spMkLst>
        </pc:spChg>
        <pc:spChg chg="del mod topLvl">
          <ac:chgData name="Trinh Van Huong" userId="c95ca9bf-75ef-49b3-8f2d-d305997dd307" providerId="ADAL" clId="{74285499-10A5-4E53-9DC6-C783F8C4DFE1}" dt="2021-07-22T15:31:00.736" v="3054" actId="478"/>
          <ac:spMkLst>
            <pc:docMk/>
            <pc:sldMk cId="2093791855" sldId="296"/>
            <ac:spMk id="80" creationId="{DCEC737D-00E9-4826-A609-5AD7EE66FFA2}"/>
          </ac:spMkLst>
        </pc:spChg>
        <pc:spChg chg="del mod topLvl">
          <ac:chgData name="Trinh Van Huong" userId="c95ca9bf-75ef-49b3-8f2d-d305997dd307" providerId="ADAL" clId="{74285499-10A5-4E53-9DC6-C783F8C4DFE1}" dt="2021-07-22T15:30:55.099" v="3052" actId="478"/>
          <ac:spMkLst>
            <pc:docMk/>
            <pc:sldMk cId="2093791855" sldId="296"/>
            <ac:spMk id="81" creationId="{9F6BE6E7-FBED-4C16-B721-59D383F53903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85" creationId="{1ED0857F-FE62-4E86-A2F4-DD669C34A7B6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6" creationId="{0C34EBE6-DB00-4566-BE53-1C0125BA6100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7" creationId="{3A0DDC72-32C6-461F-A426-4BE7BBE1399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8" creationId="{152DF1EE-224F-4200-BF93-4970286475E2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99" creationId="{5F369492-3CE0-43FC-A3B9-0EA10BD2C6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0" creationId="{D36EFAFE-A356-4F58-8FFC-9C509DD5EE48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1" creationId="{AC227C1B-4FCD-4022-8D08-5C41B91B6AB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2" creationId="{A579DD3B-B10C-4F5F-8DF6-D7FFC194354C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3" creationId="{6608F07D-5E13-42E4-940F-E26DCAB5A54F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4" creationId="{AE892624-1A09-4CCC-B9CE-B8788E6A8155}"/>
          </ac:spMkLst>
        </pc:spChg>
        <pc:spChg chg="mod">
          <ac:chgData name="Trinh Van Huong" userId="c95ca9bf-75ef-49b3-8f2d-d305997dd307" providerId="ADAL" clId="{74285499-10A5-4E53-9DC6-C783F8C4DFE1}" dt="2021-07-22T15:30:19.684" v="2993" actId="571"/>
          <ac:spMkLst>
            <pc:docMk/>
            <pc:sldMk cId="2093791855" sldId="296"/>
            <ac:spMk id="105" creationId="{8B0B0765-A5A0-4452-919C-35397AD83701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6" creationId="{FBFCFDE3-F875-4249-9A29-32D382ACB8AD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7" creationId="{0F9D8CD0-00F5-4E55-9CB1-27DDC9DD0369}"/>
          </ac:spMkLst>
        </pc:spChg>
        <pc:spChg chg="add mod">
          <ac:chgData name="Trinh Van Huong" userId="c95ca9bf-75ef-49b3-8f2d-d305997dd307" providerId="ADAL" clId="{74285499-10A5-4E53-9DC6-C783F8C4DFE1}" dt="2021-07-22T15:32:39.759" v="3077" actId="164"/>
          <ac:spMkLst>
            <pc:docMk/>
            <pc:sldMk cId="2093791855" sldId="296"/>
            <ac:spMk id="109" creationId="{816C7591-0124-43F3-9654-C0F0E8E6EB44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13" creationId="{24A224D1-9629-4A1C-99F1-A4644DBA9E5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4" creationId="{465C6FF9-4557-4F90-A82A-B5A26F1B96E5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5" creationId="{B34A8C4C-B103-4EA2-B9C9-EFA142F4AE6B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6" creationId="{329DDA86-2D78-4176-895C-20089ED45C9A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7" creationId="{B201A355-A3FE-4947-ADD5-CA2983FF1353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8" creationId="{F36F0477-2AF9-40F6-8AFD-D71160FDD6B9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29" creationId="{6D069F16-594F-4CC8-85CF-88C94B1187F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0" creationId="{D088572F-7D1F-4126-8C52-B5F41909B72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1" creationId="{AA4A7E92-F47C-4D8F-8A7C-0AEABDD0900C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2" creationId="{8F292702-90BE-4502-B4F5-585313115C82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3" creationId="{9F9D367D-2821-4DFE-A678-2CF8BA96F91F}"/>
          </ac:spMkLst>
        </pc:spChg>
        <pc:spChg chg="mod">
          <ac:chgData name="Trinh Van Huong" userId="c95ca9bf-75ef-49b3-8f2d-d305997dd307" providerId="ADAL" clId="{74285499-10A5-4E53-9DC6-C783F8C4DFE1}" dt="2021-07-22T15:32:48.350" v="3080" actId="571"/>
          <ac:spMkLst>
            <pc:docMk/>
            <pc:sldMk cId="2093791855" sldId="296"/>
            <ac:spMk id="135" creationId="{A60B2E0A-47EC-4B1D-BD32-EDAB6C283346}"/>
          </ac:spMkLst>
        </pc:spChg>
        <pc:spChg chg="del mod topLvl">
          <ac:chgData name="Trinh Van Huong" userId="c95ca9bf-75ef-49b3-8f2d-d305997dd307" providerId="ADAL" clId="{74285499-10A5-4E53-9DC6-C783F8C4DFE1}" dt="2021-07-22T15:46:08.988" v="3239" actId="478"/>
          <ac:spMkLst>
            <pc:docMk/>
            <pc:sldMk cId="2093791855" sldId="296"/>
            <ac:spMk id="149" creationId="{8ACA88E8-7094-407A-825B-12717EE331AE}"/>
          </ac:spMkLst>
        </pc:spChg>
        <pc:spChg chg="mod topLvl">
          <ac:chgData name="Trinh Van Huong" userId="c95ca9bf-75ef-49b3-8f2d-d305997dd307" providerId="ADAL" clId="{74285499-10A5-4E53-9DC6-C783F8C4DFE1}" dt="2021-08-03T13:18:25.135" v="3300" actId="255"/>
          <ac:spMkLst>
            <pc:docMk/>
            <pc:sldMk cId="2093791855" sldId="296"/>
            <ac:spMk id="150" creationId="{E3863E42-AF98-4F44-B3F8-505C4DADA0BB}"/>
          </ac:spMkLst>
        </pc:spChg>
        <pc:spChg chg="del mod topLvl">
          <ac:chgData name="Trinh Van Huong" userId="c95ca9bf-75ef-49b3-8f2d-d305997dd307" providerId="ADAL" clId="{74285499-10A5-4E53-9DC6-C783F8C4DFE1}" dt="2021-07-22T15:45:55.598" v="3238" actId="478"/>
          <ac:spMkLst>
            <pc:docMk/>
            <pc:sldMk cId="2093791855" sldId="296"/>
            <ac:spMk id="151" creationId="{1813A998-2362-40E6-A1C3-82CFEF7C0F0C}"/>
          </ac:spMkLst>
        </pc:spChg>
        <pc:spChg chg="del mod topLvl">
          <ac:chgData name="Trinh Van Huong" userId="c95ca9bf-75ef-49b3-8f2d-d305997dd307" providerId="ADAL" clId="{74285499-10A5-4E53-9DC6-C783F8C4DFE1}" dt="2021-07-22T15:45:50.981" v="3236" actId="478"/>
          <ac:spMkLst>
            <pc:docMk/>
            <pc:sldMk cId="2093791855" sldId="296"/>
            <ac:spMk id="152" creationId="{16E0D72E-2AAA-470B-80CA-C0E82A4B7BBF}"/>
          </ac:spMkLst>
        </pc:spChg>
        <pc:spChg chg="del mod topLvl">
          <ac:chgData name="Trinh Van Huong" userId="c95ca9bf-75ef-49b3-8f2d-d305997dd307" providerId="ADAL" clId="{74285499-10A5-4E53-9DC6-C783F8C4DFE1}" dt="2021-07-22T15:45:48.102" v="3235" actId="478"/>
          <ac:spMkLst>
            <pc:docMk/>
            <pc:sldMk cId="2093791855" sldId="296"/>
            <ac:spMk id="153" creationId="{DE32B544-558C-44BB-943A-9E73885CF234}"/>
          </ac:spMkLst>
        </pc:spChg>
        <pc:spChg chg="mod topLvl">
          <ac:chgData name="Trinh Van Huong" userId="c95ca9bf-75ef-49b3-8f2d-d305997dd307" providerId="ADAL" clId="{74285499-10A5-4E53-9DC6-C783F8C4DFE1}" dt="2021-08-03T13:18:34.697" v="3301" actId="255"/>
          <ac:spMkLst>
            <pc:docMk/>
            <pc:sldMk cId="2093791855" sldId="296"/>
            <ac:spMk id="154" creationId="{F5BB166C-ECB8-4E51-A4D3-CA854CC45F2B}"/>
          </ac:spMkLst>
        </pc:spChg>
        <pc:spChg chg="del mod topLvl">
          <ac:chgData name="Trinh Van Huong" userId="c95ca9bf-75ef-49b3-8f2d-d305997dd307" providerId="ADAL" clId="{74285499-10A5-4E53-9DC6-C783F8C4DFE1}" dt="2021-07-22T15:45:46.633" v="3234" actId="478"/>
          <ac:spMkLst>
            <pc:docMk/>
            <pc:sldMk cId="2093791855" sldId="296"/>
            <ac:spMk id="155" creationId="{FCB62CD1-56E1-4687-8A8F-5E91DA32DECA}"/>
          </ac:spMkLst>
        </pc:spChg>
        <pc:spChg chg="mod topLvl">
          <ac:chgData name="Trinh Van Huong" userId="c95ca9bf-75ef-49b3-8f2d-d305997dd307" providerId="ADAL" clId="{74285499-10A5-4E53-9DC6-C783F8C4DFE1}" dt="2021-08-03T13:19:18.885" v="3302" actId="255"/>
          <ac:spMkLst>
            <pc:docMk/>
            <pc:sldMk cId="2093791855" sldId="296"/>
            <ac:spMk id="156" creationId="{BBADFB16-7B37-4B46-9470-EF116C4220FC}"/>
          </ac:spMkLst>
        </pc:spChg>
        <pc:spChg chg="del mod topLvl">
          <ac:chgData name="Trinh Van Huong" userId="c95ca9bf-75ef-49b3-8f2d-d305997dd307" providerId="ADAL" clId="{74285499-10A5-4E53-9DC6-C783F8C4DFE1}" dt="2021-07-22T15:45:44.914" v="3233" actId="478"/>
          <ac:spMkLst>
            <pc:docMk/>
            <pc:sldMk cId="2093791855" sldId="296"/>
            <ac:spMk id="157" creationId="{435FF87F-D7C1-4B3C-9EE1-BCC9068CBE2D}"/>
          </ac:spMkLst>
        </pc:spChg>
        <pc:spChg chg="mod topLvl">
          <ac:chgData name="Trinh Van Huong" userId="c95ca9bf-75ef-49b3-8f2d-d305997dd307" providerId="ADAL" clId="{74285499-10A5-4E53-9DC6-C783F8C4DFE1}" dt="2021-08-03T13:19:24.967" v="3303" actId="255"/>
          <ac:spMkLst>
            <pc:docMk/>
            <pc:sldMk cId="2093791855" sldId="296"/>
            <ac:spMk id="158" creationId="{7C55E721-21F0-4DB5-9E4C-D1DAA0D0306A}"/>
          </ac:spMkLst>
        </pc:spChg>
        <pc:spChg chg="del mod topLvl">
          <ac:chgData name="Trinh Van Huong" userId="c95ca9bf-75ef-49b3-8f2d-d305997dd307" providerId="ADAL" clId="{74285499-10A5-4E53-9DC6-C783F8C4DFE1}" dt="2021-07-22T15:41:04.894" v="3165" actId="478"/>
          <ac:spMkLst>
            <pc:docMk/>
            <pc:sldMk cId="2093791855" sldId="296"/>
            <ac:spMk id="159" creationId="{397A22EC-1F2F-4FFE-A2F4-F8F70D9E5AE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3" creationId="{48F4A137-FBF3-4DF0-A9A2-2889028059B5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4" creationId="{E4B365AB-4FEC-40A1-BB59-49379D64BB2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5" creationId="{5E8B8756-F4D4-4254-BB0C-0CD07331CAF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6" creationId="{0B833E57-C65C-400A-93A5-6D6BB18E5AB4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7" creationId="{69370FBE-8039-4ECB-8881-92E3B0D72EBC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78" creationId="{C3C147F9-FE0F-4CBF-BFA0-307A76DAE94F}"/>
          </ac:spMkLst>
        </pc:spChg>
        <pc:spChg chg="mod">
          <ac:chgData name="Trinh Van Huong" userId="c95ca9bf-75ef-49b3-8f2d-d305997dd307" providerId="ADAL" clId="{74285499-10A5-4E53-9DC6-C783F8C4DFE1}" dt="2021-07-22T15:39:42.640" v="3107" actId="688"/>
          <ac:spMkLst>
            <pc:docMk/>
            <pc:sldMk cId="2093791855" sldId="296"/>
            <ac:spMk id="179" creationId="{F99E82F5-B158-4DA9-B4D2-A363B5BC0F09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0" creationId="{9AB6C7E4-0BB1-4947-99D9-F512E52256CF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1" creationId="{4968FDCB-946F-4FCA-9918-5B3BA7DA768E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2" creationId="{6B5FADFA-41C1-412C-8964-50B1E108CB6D}"/>
          </ac:spMkLst>
        </pc:spChg>
        <pc:spChg chg="mod">
          <ac:chgData name="Trinh Van Huong" userId="c95ca9bf-75ef-49b3-8f2d-d305997dd307" providerId="ADAL" clId="{74285499-10A5-4E53-9DC6-C783F8C4DFE1}" dt="2021-07-22T15:39:18.521" v="3102" actId="571"/>
          <ac:spMkLst>
            <pc:docMk/>
            <pc:sldMk cId="2093791855" sldId="296"/>
            <ac:spMk id="183" creationId="{5ECAA0CC-4FBE-45DF-99D4-B14E85C55A05}"/>
          </ac:spMkLst>
        </pc:spChg>
        <pc:spChg chg="add mod topLvl">
          <ac:chgData name="Trinh Van Huong" userId="c95ca9bf-75ef-49b3-8f2d-d305997dd307" providerId="ADAL" clId="{74285499-10A5-4E53-9DC6-C783F8C4DFE1}" dt="2021-08-03T13:18:18.814" v="3299" actId="255"/>
          <ac:spMkLst>
            <pc:docMk/>
            <pc:sldMk cId="2093791855" sldId="296"/>
            <ac:spMk id="185" creationId="{8640684C-2C96-4CBF-9FDD-5CD1DC224453}"/>
          </ac:spMkLst>
        </pc:spChg>
        <pc:spChg chg="add mod topLvl">
          <ac:chgData name="Trinh Van Huong" userId="c95ca9bf-75ef-49b3-8f2d-d305997dd307" providerId="ADAL" clId="{74285499-10A5-4E53-9DC6-C783F8C4DFE1}" dt="2021-08-03T13:18:07.424" v="3298" actId="255"/>
          <ac:spMkLst>
            <pc:docMk/>
            <pc:sldMk cId="2093791855" sldId="296"/>
            <ac:spMk id="186" creationId="{6858AA92-3630-425C-B3BB-4B9DAEDE5DBA}"/>
          </ac:spMkLst>
        </pc:spChg>
        <pc:spChg chg="del mod topLvl">
          <ac:chgData name="Trinh Van Huong" userId="c95ca9bf-75ef-49b3-8f2d-d305997dd307" providerId="ADAL" clId="{74285499-10A5-4E53-9DC6-C783F8C4DFE1}" dt="2021-07-22T15:44:06.754" v="3208" actId="478"/>
          <ac:spMkLst>
            <pc:docMk/>
            <pc:sldMk cId="2093791855" sldId="296"/>
            <ac:spMk id="200" creationId="{17D33608-BAE4-4FC5-B97F-77B00692DA9F}"/>
          </ac:spMkLst>
        </pc:spChg>
        <pc:spChg chg="mod topLvl">
          <ac:chgData name="Trinh Van Huong" userId="c95ca9bf-75ef-49b3-8f2d-d305997dd307" providerId="ADAL" clId="{74285499-10A5-4E53-9DC6-C783F8C4DFE1}" dt="2021-08-03T13:20:00.824" v="3308" actId="255"/>
          <ac:spMkLst>
            <pc:docMk/>
            <pc:sldMk cId="2093791855" sldId="296"/>
            <ac:spMk id="201" creationId="{CBF7BE1A-90FC-4A88-BADD-DEFF6AB843BA}"/>
          </ac:spMkLst>
        </pc:spChg>
        <pc:spChg chg="del mod topLvl">
          <ac:chgData name="Trinh Van Huong" userId="c95ca9bf-75ef-49b3-8f2d-d305997dd307" providerId="ADAL" clId="{74285499-10A5-4E53-9DC6-C783F8C4DFE1}" dt="2021-07-22T15:43:50.646" v="3206" actId="478"/>
          <ac:spMkLst>
            <pc:docMk/>
            <pc:sldMk cId="2093791855" sldId="296"/>
            <ac:spMk id="202" creationId="{6BCD7AF5-6B12-4DD2-8A30-F0ECD43B7070}"/>
          </ac:spMkLst>
        </pc:spChg>
        <pc:spChg chg="del mod topLvl">
          <ac:chgData name="Trinh Van Huong" userId="c95ca9bf-75ef-49b3-8f2d-d305997dd307" providerId="ADAL" clId="{74285499-10A5-4E53-9DC6-C783F8C4DFE1}" dt="2021-07-22T15:43:45.165" v="3205" actId="478"/>
          <ac:spMkLst>
            <pc:docMk/>
            <pc:sldMk cId="2093791855" sldId="296"/>
            <ac:spMk id="203" creationId="{CE55B2C2-FE05-481D-9281-345BDA3FEB4D}"/>
          </ac:spMkLst>
        </pc:spChg>
        <pc:spChg chg="del mod topLvl">
          <ac:chgData name="Trinh Van Huong" userId="c95ca9bf-75ef-49b3-8f2d-d305997dd307" providerId="ADAL" clId="{74285499-10A5-4E53-9DC6-C783F8C4DFE1}" dt="2021-07-22T15:43:42.473" v="3204" actId="478"/>
          <ac:spMkLst>
            <pc:docMk/>
            <pc:sldMk cId="2093791855" sldId="296"/>
            <ac:spMk id="204" creationId="{CED57724-3B5B-49CB-9992-9267A156885E}"/>
          </ac:spMkLst>
        </pc:spChg>
        <pc:spChg chg="mod topLvl">
          <ac:chgData name="Trinh Van Huong" userId="c95ca9bf-75ef-49b3-8f2d-d305997dd307" providerId="ADAL" clId="{74285499-10A5-4E53-9DC6-C783F8C4DFE1}" dt="2021-08-03T13:19:51.378" v="3307" actId="255"/>
          <ac:spMkLst>
            <pc:docMk/>
            <pc:sldMk cId="2093791855" sldId="296"/>
            <ac:spMk id="205" creationId="{F1631B1A-B7F0-49EC-A67B-57C43A66F793}"/>
          </ac:spMkLst>
        </pc:spChg>
        <pc:spChg chg="del mod topLvl">
          <ac:chgData name="Trinh Van Huong" userId="c95ca9bf-75ef-49b3-8f2d-d305997dd307" providerId="ADAL" clId="{74285499-10A5-4E53-9DC6-C783F8C4DFE1}" dt="2021-07-22T15:43:30.231" v="3202" actId="478"/>
          <ac:spMkLst>
            <pc:docMk/>
            <pc:sldMk cId="2093791855" sldId="296"/>
            <ac:spMk id="206" creationId="{C8582B23-476E-45AE-ABC0-01EBFF8D1837}"/>
          </ac:spMkLst>
        </pc:spChg>
        <pc:spChg chg="mod topLvl">
          <ac:chgData name="Trinh Van Huong" userId="c95ca9bf-75ef-49b3-8f2d-d305997dd307" providerId="ADAL" clId="{74285499-10A5-4E53-9DC6-C783F8C4DFE1}" dt="2021-08-03T13:19:35.893" v="3305" actId="255"/>
          <ac:spMkLst>
            <pc:docMk/>
            <pc:sldMk cId="2093791855" sldId="296"/>
            <ac:spMk id="207" creationId="{C80F2F73-4B3E-45A4-8CD9-1DBF036C3F47}"/>
          </ac:spMkLst>
        </pc:spChg>
        <pc:spChg chg="del mod topLvl">
          <ac:chgData name="Trinh Van Huong" userId="c95ca9bf-75ef-49b3-8f2d-d305997dd307" providerId="ADAL" clId="{74285499-10A5-4E53-9DC6-C783F8C4DFE1}" dt="2021-07-22T15:43:21.127" v="3200" actId="478"/>
          <ac:spMkLst>
            <pc:docMk/>
            <pc:sldMk cId="2093791855" sldId="296"/>
            <ac:spMk id="208" creationId="{EAE9A615-B3A2-4EAC-8BF4-894E9C8D0456}"/>
          </ac:spMkLst>
        </pc:spChg>
        <pc:spChg chg="mod topLvl">
          <ac:chgData name="Trinh Van Huong" userId="c95ca9bf-75ef-49b3-8f2d-d305997dd307" providerId="ADAL" clId="{74285499-10A5-4E53-9DC6-C783F8C4DFE1}" dt="2021-08-03T13:19:31.310" v="3304" actId="255"/>
          <ac:spMkLst>
            <pc:docMk/>
            <pc:sldMk cId="2093791855" sldId="296"/>
            <ac:spMk id="209" creationId="{1A4ABA82-3AF1-47CC-92FD-EB9620F521EE}"/>
          </ac:spMkLst>
        </pc:spChg>
        <pc:spChg chg="mod topLvl">
          <ac:chgData name="Trinh Van Huong" userId="c95ca9bf-75ef-49b3-8f2d-d305997dd307" providerId="ADAL" clId="{74285499-10A5-4E53-9DC6-C783F8C4DFE1}" dt="2021-08-03T13:20:12.301" v="3309" actId="255"/>
          <ac:spMkLst>
            <pc:docMk/>
            <pc:sldMk cId="2093791855" sldId="296"/>
            <ac:spMk id="211" creationId="{DD440040-4B04-49C6-8025-B67B56499F68}"/>
          </ac:spMkLst>
        </pc:spChg>
        <pc:spChg chg="mod topLvl">
          <ac:chgData name="Trinh Van Huong" userId="c95ca9bf-75ef-49b3-8f2d-d305997dd307" providerId="ADAL" clId="{74285499-10A5-4E53-9DC6-C783F8C4DFE1}" dt="2021-08-03T13:20:18.926" v="3310" actId="255"/>
          <ac:spMkLst>
            <pc:docMk/>
            <pc:sldMk cId="2093791855" sldId="296"/>
            <ac:spMk id="212" creationId="{36507294-97C0-465C-9884-AA777502334B}"/>
          </ac:spMkLst>
        </pc:spChg>
        <pc:spChg chg="add mod">
          <ac:chgData name="Trinh Van Huong" userId="c95ca9bf-75ef-49b3-8f2d-d305997dd307" providerId="ADAL" clId="{74285499-10A5-4E53-9DC6-C783F8C4DFE1}" dt="2021-07-22T15:49:24.503" v="3250" actId="1076"/>
          <ac:spMkLst>
            <pc:docMk/>
            <pc:sldMk cId="2093791855" sldId="296"/>
            <ac:spMk id="214" creationId="{1684C397-DFA3-4159-8618-CD80F7276C57}"/>
          </ac:spMkLst>
        </pc:spChg>
        <pc:spChg chg="add mod">
          <ac:chgData name="Trinh Van Huong" userId="c95ca9bf-75ef-49b3-8f2d-d305997dd307" providerId="ADAL" clId="{74285499-10A5-4E53-9DC6-C783F8C4DFE1}" dt="2021-07-22T15:50:54.017" v="3274" actId="14100"/>
          <ac:spMkLst>
            <pc:docMk/>
            <pc:sldMk cId="2093791855" sldId="296"/>
            <ac:spMk id="215" creationId="{7E5DAA34-6BE0-45A6-8E72-DF8188273E63}"/>
          </ac:spMkLst>
        </pc:spChg>
        <pc:grpChg chg="add del">
          <ac:chgData name="Trinh Van Huong" userId="c95ca9bf-75ef-49b3-8f2d-d305997dd307" providerId="ADAL" clId="{74285499-10A5-4E53-9DC6-C783F8C4DFE1}" dt="2021-07-22T15:38:44.990" v="3097" actId="478"/>
          <ac:grpSpMkLst>
            <pc:docMk/>
            <pc:sldMk cId="2093791855" sldId="296"/>
            <ac:grpSpMk id="10" creationId="{D4EF09CF-3362-453A-9463-F6669A9D3E01}"/>
          </ac:grpSpMkLst>
        </pc:grpChg>
        <pc:grpChg chg="add del mod">
          <ac:chgData name="Trinh Van Huong" userId="c95ca9bf-75ef-49b3-8f2d-d305997dd307" providerId="ADAL" clId="{74285499-10A5-4E53-9DC6-C783F8C4DFE1}" dt="2021-07-22T15:40:23.539" v="3114" actId="478"/>
          <ac:grpSpMkLst>
            <pc:docMk/>
            <pc:sldMk cId="2093791855" sldId="296"/>
            <ac:grpSpMk id="11" creationId="{B5E39469-7D98-4538-880B-56E66495C356}"/>
          </ac:grpSpMkLst>
        </pc:grpChg>
        <pc:grpChg chg="add del mod">
          <ac:chgData name="Trinh Van Huong" userId="c95ca9bf-75ef-49b3-8f2d-d305997dd307" providerId="ADAL" clId="{74285499-10A5-4E53-9DC6-C783F8C4DFE1}" dt="2021-07-22T15:45:39.759" v="3232" actId="165"/>
          <ac:grpSpMkLst>
            <pc:docMk/>
            <pc:sldMk cId="2093791855" sldId="296"/>
            <ac:grpSpMk id="14" creationId="{067317A7-96F2-477F-98EA-61AAE92766EA}"/>
          </ac:grpSpMkLst>
        </pc:grpChg>
        <pc:grpChg chg="add del mod">
          <ac:chgData name="Trinh Van Huong" userId="c95ca9bf-75ef-49b3-8f2d-d305997dd307" providerId="ADAL" clId="{74285499-10A5-4E53-9DC6-C783F8C4DFE1}" dt="2021-07-22T15:47:37.487" v="3242" actId="165"/>
          <ac:grpSpMkLst>
            <pc:docMk/>
            <pc:sldMk cId="2093791855" sldId="296"/>
            <ac:grpSpMk id="19" creationId="{99940C7A-3E46-427C-95E9-4B914403FBD4}"/>
          </ac:grpSpMkLst>
        </pc:grpChg>
        <pc:grpChg chg="add del mod">
          <ac:chgData name="Trinh Van Huong" userId="c95ca9bf-75ef-49b3-8f2d-d305997dd307" providerId="ADAL" clId="{74285499-10A5-4E53-9DC6-C783F8C4DFE1}" dt="2021-07-22T15:48:00.189" v="3244" actId="165"/>
          <ac:grpSpMkLst>
            <pc:docMk/>
            <pc:sldMk cId="2093791855" sldId="296"/>
            <ac:grpSpMk id="20" creationId="{8B018307-0FD4-4329-806E-78A31B528A7A}"/>
          </ac:grpSpMkLst>
        </pc:grpChg>
        <pc:grpChg chg="del">
          <ac:chgData name="Trinh Van Huong" userId="c95ca9bf-75ef-49b3-8f2d-d305997dd307" providerId="ADAL" clId="{74285499-10A5-4E53-9DC6-C783F8C4DFE1}" dt="2021-07-22T15:22:17.595" v="2880" actId="478"/>
          <ac:grpSpMkLst>
            <pc:docMk/>
            <pc:sldMk cId="2093791855" sldId="296"/>
            <ac:grpSpMk id="22" creationId="{8DE065EC-66DE-4EFA-8DC8-1E612320281A}"/>
          </ac:grpSpMkLst>
        </pc:grpChg>
        <pc:grpChg chg="add mod">
          <ac:chgData name="Trinh Van Huong" userId="c95ca9bf-75ef-49b3-8f2d-d305997dd307" providerId="ADAL" clId="{74285499-10A5-4E53-9DC6-C783F8C4DFE1}" dt="2021-08-03T13:12:02.704" v="3284" actId="14100"/>
          <ac:grpSpMkLst>
            <pc:docMk/>
            <pc:sldMk cId="2093791855" sldId="296"/>
            <ac:grpSpMk id="34" creationId="{81185D4D-1E93-4558-AB0A-3B9F6EA96866}"/>
          </ac:grpSpMkLst>
        </pc:grpChg>
        <pc:grpChg chg="add del mod">
          <ac:chgData name="Trinh Van Huong" userId="c95ca9bf-75ef-49b3-8f2d-d305997dd307" providerId="ADAL" clId="{74285499-10A5-4E53-9DC6-C783F8C4DFE1}" dt="2021-07-22T15:30:25.007" v="2994" actId="165"/>
          <ac:grpSpMkLst>
            <pc:docMk/>
            <pc:sldMk cId="2093791855" sldId="296"/>
            <ac:grpSpMk id="58" creationId="{6C9B8001-1D79-425F-A10C-9F63DACD4118}"/>
          </ac:grpSpMkLst>
        </pc:grpChg>
        <pc:grpChg chg="add del mod">
          <ac:chgData name="Trinh Van Huong" userId="c95ca9bf-75ef-49b3-8f2d-d305997dd307" providerId="ADAL" clId="{74285499-10A5-4E53-9DC6-C783F8C4DFE1}" dt="2021-07-22T15:32:42.009" v="3078" actId="478"/>
          <ac:grpSpMkLst>
            <pc:docMk/>
            <pc:sldMk cId="2093791855" sldId="296"/>
            <ac:grpSpMk id="82" creationId="{643C5CBB-4292-474C-98E6-2B2B70B4F248}"/>
          </ac:grpSpMkLst>
        </pc:grpChg>
        <pc:grpChg chg="add del mod">
          <ac:chgData name="Trinh Van Huong" userId="c95ca9bf-75ef-49b3-8f2d-d305997dd307" providerId="ADAL" clId="{74285499-10A5-4E53-9DC6-C783F8C4DFE1}" dt="2021-07-22T15:40:22.180" v="3113" actId="478"/>
          <ac:grpSpMkLst>
            <pc:docMk/>
            <pc:sldMk cId="2093791855" sldId="296"/>
            <ac:grpSpMk id="110" creationId="{59099688-1C1B-4310-BB63-FBC372C1D5B2}"/>
          </ac:grpSpMkLst>
        </pc:grpChg>
        <pc:grpChg chg="add del mod">
          <ac:chgData name="Trinh Van Huong" userId="c95ca9bf-75ef-49b3-8f2d-d305997dd307" providerId="ADAL" clId="{74285499-10A5-4E53-9DC6-C783F8C4DFE1}" dt="2021-07-22T15:40:42.293" v="3117" actId="165"/>
          <ac:grpSpMkLst>
            <pc:docMk/>
            <pc:sldMk cId="2093791855" sldId="296"/>
            <ac:grpSpMk id="136" creationId="{298111FF-1450-470F-B4D0-CE3074EAE187}"/>
          </ac:grpSpMkLst>
        </pc:grpChg>
        <pc:grpChg chg="add del mod">
          <ac:chgData name="Trinh Van Huong" userId="c95ca9bf-75ef-49b3-8f2d-d305997dd307" providerId="ADAL" clId="{74285499-10A5-4E53-9DC6-C783F8C4DFE1}" dt="2021-07-22T15:41:53.029" v="3178" actId="478"/>
          <ac:grpSpMkLst>
            <pc:docMk/>
            <pc:sldMk cId="2093791855" sldId="296"/>
            <ac:grpSpMk id="160" creationId="{13E81C85-3023-4B24-88F3-51243AB15E6D}"/>
          </ac:grpSpMkLst>
        </pc:grpChg>
        <pc:grpChg chg="add del mod">
          <ac:chgData name="Trinh Van Huong" userId="c95ca9bf-75ef-49b3-8f2d-d305997dd307" providerId="ADAL" clId="{74285499-10A5-4E53-9DC6-C783F8C4DFE1}" dt="2021-07-22T15:42:39.533" v="3183" actId="165"/>
          <ac:grpSpMkLst>
            <pc:docMk/>
            <pc:sldMk cId="2093791855" sldId="296"/>
            <ac:grpSpMk id="187" creationId="{1DC079A6-87D8-49AD-83DC-F06922A28F40}"/>
          </ac:grpSpMkLst>
        </pc:grpChg>
        <pc:grpChg chg="add mod">
          <ac:chgData name="Trinh Van Huong" userId="c95ca9bf-75ef-49b3-8f2d-d305997dd307" providerId="ADAL" clId="{74285499-10A5-4E53-9DC6-C783F8C4DFE1}" dt="2021-08-03T13:04:52.055" v="3277" actId="14100"/>
          <ac:grpSpMkLst>
            <pc:docMk/>
            <pc:sldMk cId="2093791855" sldId="296"/>
            <ac:grpSpMk id="213" creationId="{EFBDFE00-DF7A-4BDB-9E9E-84D709CE5B02}"/>
          </ac:grpSpMkLst>
        </pc:grpChg>
        <pc:picChg chg="add mod">
          <ac:chgData name="Trinh Van Huong" userId="c95ca9bf-75ef-49b3-8f2d-d305997dd307" providerId="ADAL" clId="{74285499-10A5-4E53-9DC6-C783F8C4DFE1}" dt="2021-07-22T15:38:21.712" v="3093" actId="1076"/>
          <ac:picMkLst>
            <pc:docMk/>
            <pc:sldMk cId="2093791855" sldId="296"/>
            <ac:picMk id="57" creationId="{AD8F96AB-0289-4022-BCE4-5EDEE7E2F012}"/>
          </ac:picMkLst>
        </pc:pic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59" creationId="{4539C6D6-67BB-4B7D-86EA-09218454CC3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0" creationId="{002A0B29-8F74-4CD3-98F9-35478464160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2" creationId="{673793DC-22DF-4C1E-BE2A-C0A8347AC4F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3" creationId="{0A242593-A379-4429-80F1-72D4D3E9CEFE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4" creationId="{D4DFC770-1469-42A9-919E-E59E233CBACF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5" creationId="{9E9E3029-3E76-45EB-86FF-6EF47D3BDA7C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6" creationId="{389FF1EC-7CFA-47EE-B162-087071B382E6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7" creationId="{7D5D6662-1E23-43A1-ABCE-D83CCD2423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8" creationId="{9B1872E6-9793-4569-AD31-E0E4B8E7E7CB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69" creationId="{A07E5458-2764-4B27-B676-338FE52FE737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0" creationId="{A2B36098-F8AD-4B69-A77D-5E816DD662E3}"/>
          </ac:cxnSpMkLst>
        </pc:cxnChg>
        <pc:cxnChg chg="mod topLvl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71" creationId="{A9005529-160B-43FD-8A1E-367B71E9D9B5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3" creationId="{F961DF9F-45E8-4CAD-8602-8738D90F3C68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4" creationId="{A648C94E-929A-422B-9F58-2AEE7CFD8443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6" creationId="{2A1B6ABF-38C7-4AA3-BC50-8A0F0A0AC3C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7" creationId="{4C3B668C-6116-47C0-9B7D-11E5364D068E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8" creationId="{07E93B10-DCA5-4045-9487-093CDD9D7FCA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89" creationId="{7159A380-F018-48C6-97F2-860F0190C6BF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0" creationId="{06CE8457-C44E-461A-80C4-21463AB52BF2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1" creationId="{503CDCE2-E0A4-41BC-98C7-F2254B77717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2" creationId="{D2614C77-4C1E-46D9-AD99-E4F70F597A70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3" creationId="{6FA2C720-F0D9-40CB-8E14-02EFE117DC0B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4" creationId="{C022E2A9-C6DD-45BA-93E5-205A55C006EC}"/>
          </ac:cxnSpMkLst>
        </pc:cxnChg>
        <pc:cxnChg chg="mod">
          <ac:chgData name="Trinh Van Huong" userId="c95ca9bf-75ef-49b3-8f2d-d305997dd307" providerId="ADAL" clId="{74285499-10A5-4E53-9DC6-C783F8C4DFE1}" dt="2021-07-22T15:30:19.684" v="2993" actId="571"/>
          <ac:cxnSpMkLst>
            <pc:docMk/>
            <pc:sldMk cId="2093791855" sldId="296"/>
            <ac:cxnSpMk id="95" creationId="{DE61AF80-F95D-4032-A3A6-2C32416CC1F3}"/>
          </ac:cxnSpMkLst>
        </pc:cxnChg>
        <pc:cxnChg chg="add mod">
          <ac:chgData name="Trinh Van Huong" userId="c95ca9bf-75ef-49b3-8f2d-d305997dd307" providerId="ADAL" clId="{74285499-10A5-4E53-9DC6-C783F8C4DFE1}" dt="2021-07-22T15:32:39.759" v="3077" actId="164"/>
          <ac:cxnSpMkLst>
            <pc:docMk/>
            <pc:sldMk cId="2093791855" sldId="296"/>
            <ac:cxnSpMk id="108" creationId="{7915F70F-150D-4D60-B052-C51E97251A78}"/>
          </ac:cxnSpMkLst>
        </pc:cxnChg>
        <pc:cxnChg chg="mod">
          <ac:chgData name="Trinh Van Huong" userId="c95ca9bf-75ef-49b3-8f2d-d305997dd307" providerId="ADAL" clId="{74285499-10A5-4E53-9DC6-C783F8C4DFE1}" dt="2021-07-22T15:38:22.900" v="3095" actId="1076"/>
          <ac:cxnSpMkLst>
            <pc:docMk/>
            <pc:sldMk cId="2093791855" sldId="296"/>
            <ac:cxnSpMk id="111" creationId="{696D710B-C2C0-4034-87E5-C37415CF1FFE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2" creationId="{E5974EF4-9D4B-41C5-86A1-4789C09EE694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4" creationId="{F232DE5C-DEA8-4A96-8FC1-E6184940DE79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5" creationId="{33A94096-C57A-4A61-A439-0C8F9234B51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6" creationId="{C04794F2-A8B7-4520-9572-22E4540E5422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7" creationId="{7A48BC5B-383C-4954-8C34-CF3A8CC3D2F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8" creationId="{F6D9D0AB-15CE-442A-826D-7A7D1AE5D9A8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19" creationId="{50375E0C-6428-481B-B6A1-6AFB8D94EB5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0" creationId="{4128A56E-FE10-43E8-BCC0-EC91A4D11EDF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1" creationId="{E909989C-064B-4B31-B569-2983D7FACF4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2" creationId="{6E3DAB80-0D44-4D59-A4BA-AC620BAAE7EB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23" creationId="{BC7DB294-3457-4BCA-9F1B-4640E498FCD6}"/>
          </ac:cxnSpMkLst>
        </pc:cxnChg>
        <pc:cxnChg chg="mod">
          <ac:chgData name="Trinh Van Huong" userId="c95ca9bf-75ef-49b3-8f2d-d305997dd307" providerId="ADAL" clId="{74285499-10A5-4E53-9DC6-C783F8C4DFE1}" dt="2021-07-22T15:32:48.350" v="3080" actId="571"/>
          <ac:cxnSpMkLst>
            <pc:docMk/>
            <pc:sldMk cId="2093791855" sldId="296"/>
            <ac:cxnSpMk id="134" creationId="{DB2AC816-D8E8-42F6-9430-43F04DDD76EA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7" creationId="{DC9D5B37-6702-4322-988A-189CD8D9279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8" creationId="{78586630-0AFF-42BE-BB00-E5E8A4A1CD7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39" creationId="{CA836735-83FE-441C-B0B4-7F9750ECFBE1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0" creationId="{9D037BFF-2185-422A-88D9-285A16BCC9D0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1" creationId="{BF1A8E47-BCC8-4799-9844-79D5B4112DAB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2" creationId="{9E79AA8D-09DB-4AE8-A981-039F37033C0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3" creationId="{CB051916-97E6-4946-B2CB-FD30983B36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4" creationId="{C3357BB3-7181-4177-AA28-3B128618D86E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5" creationId="{39600C6E-BEF2-4AB2-A8AB-C0E23F711F49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6" creationId="{908337F2-0D4B-4D78-B232-3A2D2345C215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7" creationId="{B3C0B498-0ECF-4199-99CA-896E06475D6F}"/>
          </ac:cxnSpMkLst>
        </pc:cxnChg>
        <pc:cxnChg chg="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48" creationId="{751F117F-E713-4484-9D02-6E6A7AAE8B2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1" creationId="{696E09B8-25E3-42C3-83CA-446151AADA69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2" creationId="{957DA660-60EE-43A3-B9F1-D91B90F5ED8C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3" creationId="{7A5C806E-B54B-4677-B0AF-EEF1633B4EC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4" creationId="{E82F6D5A-4895-47DE-B767-D397B545703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5" creationId="{51B4BFF5-B1E5-4525-AC5D-50AD12E00468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6" creationId="{463867B8-721D-40BE-ADAF-CBE72C1FE3A6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7" creationId="{90C5A5B1-A347-4AE2-AF03-2359FF2C12E2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8" creationId="{5495BA4B-5ECC-4795-A04A-3D7FF56E3FB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69" creationId="{FF2B17DA-693F-4B0F-A59C-FB9B5A6382D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0" creationId="{BFEC09A9-85C2-4B53-8FB6-F74FF39E11AA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1" creationId="{C8AF174E-F0D9-41A6-94BA-AD8AA3F5F100}"/>
          </ac:cxnSpMkLst>
        </pc:cxnChg>
        <pc:cxnChg chg="mod">
          <ac:chgData name="Trinh Van Huong" userId="c95ca9bf-75ef-49b3-8f2d-d305997dd307" providerId="ADAL" clId="{74285499-10A5-4E53-9DC6-C783F8C4DFE1}" dt="2021-07-22T15:39:18.521" v="3102" actId="571"/>
          <ac:cxnSpMkLst>
            <pc:docMk/>
            <pc:sldMk cId="2093791855" sldId="296"/>
            <ac:cxnSpMk id="172" creationId="{7BD05804-12EA-4D81-B9F6-3E4F9E62C8E0}"/>
          </ac:cxnSpMkLst>
        </pc:cxnChg>
        <pc:cxnChg chg="add mod topLvl">
          <ac:chgData name="Trinh Van Huong" userId="c95ca9bf-75ef-49b3-8f2d-d305997dd307" providerId="ADAL" clId="{74285499-10A5-4E53-9DC6-C783F8C4DFE1}" dt="2021-07-22T15:48:07.673" v="3245" actId="164"/>
          <ac:cxnSpMkLst>
            <pc:docMk/>
            <pc:sldMk cId="2093791855" sldId="296"/>
            <ac:cxnSpMk id="184" creationId="{7B2DC69B-5AD0-4D58-A048-E6171335D99E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8" creationId="{151C0575-3777-4250-812E-16E99CC9FC9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89" creationId="{CD183A7D-211B-4790-8B6C-FD3A2E8ACE86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0" creationId="{A1261B63-7E5C-41F8-9308-F4BD1F441468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1" creationId="{DD19E563-E2F9-48A4-B775-2A599209758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2" creationId="{BC4D7824-81D2-47A1-878B-D30235E06E4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3" creationId="{416D5BE2-C0E1-4059-A02B-329DD4001D51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4" creationId="{07D39BA9-AB8A-4C35-9E94-79195C690425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5" creationId="{580764E8-B768-40D8-8AEB-11A51FD5A233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6" creationId="{D7214B56-D35C-4480-8E07-D5ED1AB0AA10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7" creationId="{CF920E6A-B903-4142-B42D-B62FDAE9CBDC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8" creationId="{7BAEBAB3-E71E-47B1-A867-9EB6282FE5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199" creationId="{7ACD5226-F099-47AA-AB3B-B2FB12640A97}"/>
          </ac:cxnSpMkLst>
        </pc:cxnChg>
        <pc:cxnChg chg="mod topLvl">
          <ac:chgData name="Trinh Van Huong" userId="c95ca9bf-75ef-49b3-8f2d-d305997dd307" providerId="ADAL" clId="{74285499-10A5-4E53-9DC6-C783F8C4DFE1}" dt="2021-07-22T15:47:44.985" v="3243" actId="164"/>
          <ac:cxnSpMkLst>
            <pc:docMk/>
            <pc:sldMk cId="2093791855" sldId="296"/>
            <ac:cxnSpMk id="210" creationId="{C74BF254-83CC-4854-92EE-B44EBFEA2037}"/>
          </ac:cxnSpMkLst>
        </pc:cxnChg>
      </pc:sldChg>
    </pc:docChg>
  </pc:docChgLst>
  <pc:docChgLst>
    <pc:chgData name="Trinh Van Huong" userId="c95ca9bf-75ef-49b3-8f2d-d305997dd307" providerId="ADAL" clId="{7B8E8501-5999-447D-886C-85ADC824E686}"/>
    <pc:docChg chg="undo redo custSel delSld modSld modMainMaster">
      <pc:chgData name="Trinh Van Huong" userId="c95ca9bf-75ef-49b3-8f2d-d305997dd307" providerId="ADAL" clId="{7B8E8501-5999-447D-886C-85ADC824E686}" dt="2021-07-29T15:11:12.489" v="796" actId="20577"/>
      <pc:docMkLst>
        <pc:docMk/>
      </pc:docMkLst>
      <pc:sldChg chg="addSp delSp modSp mod">
        <pc:chgData name="Trinh Van Huong" userId="c95ca9bf-75ef-49b3-8f2d-d305997dd307" providerId="ADAL" clId="{7B8E8501-5999-447D-886C-85ADC824E686}" dt="2021-07-27T19:29:03.110" v="663" actId="20577"/>
        <pc:sldMkLst>
          <pc:docMk/>
          <pc:sldMk cId="2906397050" sldId="256"/>
        </pc:sldMkLst>
        <pc:spChg chg="del">
          <ac:chgData name="Trinh Van Huong" userId="c95ca9bf-75ef-49b3-8f2d-d305997dd307" providerId="ADAL" clId="{7B8E8501-5999-447D-886C-85ADC824E686}" dt="2021-07-23T09:27:47.434" v="651" actId="478"/>
          <ac:spMkLst>
            <pc:docMk/>
            <pc:sldMk cId="2906397050" sldId="256"/>
            <ac:spMk id="2" creationId="{F4B5F415-7490-4054-85B4-10F7AE6D3385}"/>
          </ac:spMkLst>
        </pc:spChg>
        <pc:spChg chg="mod">
          <ac:chgData name="Trinh Van Huong" userId="c95ca9bf-75ef-49b3-8f2d-d305997dd307" providerId="ADAL" clId="{7B8E8501-5999-447D-886C-85ADC824E686}" dt="2021-07-22T01:21:14.899" v="149" actId="20577"/>
          <ac:spMkLst>
            <pc:docMk/>
            <pc:sldMk cId="2906397050" sldId="256"/>
            <ac:spMk id="3" creationId="{D05F6415-1E7C-453D-B6B7-DBF76BDA691B}"/>
          </ac:spMkLst>
        </pc:spChg>
        <pc:spChg chg="add del mod">
          <ac:chgData name="Trinh Van Huong" userId="c95ca9bf-75ef-49b3-8f2d-d305997dd307" providerId="ADAL" clId="{7B8E8501-5999-447D-886C-85ADC824E686}" dt="2021-07-23T09:27:51.419" v="652" actId="478"/>
          <ac:spMkLst>
            <pc:docMk/>
            <pc:sldMk cId="2906397050" sldId="256"/>
            <ac:spMk id="6" creationId="{37B6AA37-3A34-402B-B4D8-DFB8B9CD5D28}"/>
          </ac:spMkLst>
        </pc:spChg>
        <pc:spChg chg="del">
          <ac:chgData name="Trinh Van Huong" userId="c95ca9bf-75ef-49b3-8f2d-d305997dd307" providerId="ADAL" clId="{7B8E8501-5999-447D-886C-85ADC824E686}" dt="2021-07-23T09:27:53.222" v="653" actId="478"/>
          <ac:spMkLst>
            <pc:docMk/>
            <pc:sldMk cId="2906397050" sldId="256"/>
            <ac:spMk id="10" creationId="{D9E5B8A2-A6FE-48FC-B948-F11F0A5E2E1A}"/>
          </ac:spMkLst>
        </pc:spChg>
        <pc:spChg chg="mod">
          <ac:chgData name="Trinh Van Huong" userId="c95ca9bf-75ef-49b3-8f2d-d305997dd307" providerId="ADAL" clId="{7B8E8501-5999-447D-886C-85ADC824E686}" dt="2021-07-27T19:29:03.110" v="663" actId="20577"/>
          <ac:spMkLst>
            <pc:docMk/>
            <pc:sldMk cId="2906397050" sldId="256"/>
            <ac:spMk id="12" creationId="{CF2EB805-B981-47B9-9661-CF05DB551677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3" creationId="{D2B87D8F-8DCF-42A1-AB33-20EB50526204}"/>
          </ac:spMkLst>
        </pc:spChg>
        <pc:spChg chg="add mod">
          <ac:chgData name="Trinh Van Huong" userId="c95ca9bf-75ef-49b3-8f2d-d305997dd307" providerId="ADAL" clId="{7B8E8501-5999-447D-886C-85ADC824E686}" dt="2021-07-23T09:27:54.363" v="654"/>
          <ac:spMkLst>
            <pc:docMk/>
            <pc:sldMk cId="2906397050" sldId="256"/>
            <ac:spMk id="16" creationId="{B92A9CB4-F53E-458D-AE32-E01E32AE7129}"/>
          </ac:spMkLst>
        </pc:spChg>
        <pc:spChg chg="add mod">
          <ac:chgData name="Trinh Van Huong" userId="c95ca9bf-75ef-49b3-8f2d-d305997dd307" providerId="ADAL" clId="{7B8E8501-5999-447D-886C-85ADC824E686}" dt="2021-07-23T09:27:58.080" v="655" actId="20577"/>
          <ac:spMkLst>
            <pc:docMk/>
            <pc:sldMk cId="2906397050" sldId="256"/>
            <ac:spMk id="17" creationId="{06D2A3EA-F50D-4E90-B266-3B7DA972FF88}"/>
          </ac:spMkLst>
        </pc:spChg>
      </pc:sldChg>
      <pc:sldChg chg="addSp delSp modSp mod delAnim modAnim">
        <pc:chgData name="Trinh Van Huong" userId="c95ca9bf-75ef-49b3-8f2d-d305997dd307" providerId="ADAL" clId="{7B8E8501-5999-447D-886C-85ADC824E686}" dt="2021-07-27T16:54:50.596" v="659" actId="1076"/>
        <pc:sldMkLst>
          <pc:docMk/>
          <pc:sldMk cId="2490499145" sldId="257"/>
        </pc:sldMkLst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2" creationId="{10742257-3980-4551-868A-26DC3CB821EE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3" creationId="{B57E0B0F-4D29-4786-B2AB-B84D9F8B5429}"/>
          </ac:spMkLst>
        </pc:spChg>
        <pc:spChg chg="add del mod">
          <ac:chgData name="Trinh Van Huong" userId="c95ca9bf-75ef-49b3-8f2d-d305997dd307" providerId="ADAL" clId="{7B8E8501-5999-447D-886C-85ADC824E686}" dt="2021-07-22T01:26:02.668" v="153" actId="478"/>
          <ac:spMkLst>
            <pc:docMk/>
            <pc:sldMk cId="2490499145" sldId="257"/>
            <ac:spMk id="5" creationId="{22AA9E0B-BB98-41F1-8897-53F9B80BD9EB}"/>
          </ac:spMkLst>
        </pc:spChg>
        <pc:spChg chg="add del mod">
          <ac:chgData name="Trinh Van Huong" userId="c95ca9bf-75ef-49b3-8f2d-d305997dd307" providerId="ADAL" clId="{7B8E8501-5999-447D-886C-85ADC824E686}" dt="2021-07-22T01:26:01.943" v="152" actId="478"/>
          <ac:spMkLst>
            <pc:docMk/>
            <pc:sldMk cId="2490499145" sldId="257"/>
            <ac:spMk id="7" creationId="{F314273F-92F1-4EFC-8AC5-0DF0333FBB01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8" creationId="{DF9BD0EA-8A82-4EEC-BF24-49675928EA0D}"/>
          </ac:spMkLst>
        </pc:spChg>
        <pc:spChg chg="del">
          <ac:chgData name="Trinh Van Huong" userId="c95ca9bf-75ef-49b3-8f2d-d305997dd307" providerId="ADAL" clId="{7B8E8501-5999-447D-886C-85ADC824E686}" dt="2021-07-22T01:25:59.187" v="151" actId="478"/>
          <ac:spMkLst>
            <pc:docMk/>
            <pc:sldMk cId="2490499145" sldId="257"/>
            <ac:spMk id="19" creationId="{5CC79972-FF38-4665-82E6-9C18B2DBFC65}"/>
          </ac:spMkLst>
        </pc:spChg>
        <pc:spChg chg="add mod">
          <ac:chgData name="Trinh Van Huong" userId="c95ca9bf-75ef-49b3-8f2d-d305997dd307" providerId="ADAL" clId="{7B8E8501-5999-447D-886C-85ADC824E686}" dt="2021-07-22T01:29:30.362" v="173" actId="2711"/>
          <ac:spMkLst>
            <pc:docMk/>
            <pc:sldMk cId="2490499145" sldId="257"/>
            <ac:spMk id="21" creationId="{6C3F5D7A-BE85-46C7-A900-42F8FF8D1173}"/>
          </ac:spMkLst>
        </pc:spChg>
        <pc:spChg chg="add mod">
          <ac:chgData name="Trinh Van Huong" userId="c95ca9bf-75ef-49b3-8f2d-d305997dd307" providerId="ADAL" clId="{7B8E8501-5999-447D-886C-85ADC824E686}" dt="2021-07-22T01:29:36.260" v="174" actId="2711"/>
          <ac:spMkLst>
            <pc:docMk/>
            <pc:sldMk cId="2490499145" sldId="257"/>
            <ac:spMk id="22" creationId="{5FA29E43-6D76-43FA-BB49-0178FD11D3CB}"/>
          </ac:spMkLst>
        </pc:spChg>
        <pc:spChg chg="add mod">
          <ac:chgData name="Trinh Van Huong" userId="c95ca9bf-75ef-49b3-8f2d-d305997dd307" providerId="ADAL" clId="{7B8E8501-5999-447D-886C-85ADC824E686}" dt="2021-07-22T01:29:21.851" v="172" actId="14100"/>
          <ac:spMkLst>
            <pc:docMk/>
            <pc:sldMk cId="2490499145" sldId="257"/>
            <ac:spMk id="24" creationId="{907F428B-A195-4A06-B09F-4DF8E0FDA1FA}"/>
          </ac:spMkLst>
        </pc:spChg>
        <pc:spChg chg="add del mod">
          <ac:chgData name="Trinh Van Huong" userId="c95ca9bf-75ef-49b3-8f2d-d305997dd307" providerId="ADAL" clId="{7B8E8501-5999-447D-886C-85ADC824E686}" dt="2021-07-27T16:54:47.162" v="658" actId="478"/>
          <ac:spMkLst>
            <pc:docMk/>
            <pc:sldMk cId="2490499145" sldId="257"/>
            <ac:spMk id="25" creationId="{334CE86E-33ED-4951-9BF4-01308FC605F4}"/>
          </ac:spMkLst>
        </pc:spChg>
        <pc:spChg chg="add mod">
          <ac:chgData name="Trinh Van Huong" userId="c95ca9bf-75ef-49b3-8f2d-d305997dd307" providerId="ADAL" clId="{7B8E8501-5999-447D-886C-85ADC824E686}" dt="2021-07-22T01:30:09.717" v="175" actId="2711"/>
          <ac:spMkLst>
            <pc:docMk/>
            <pc:sldMk cId="2490499145" sldId="257"/>
            <ac:spMk id="32" creationId="{71E418B4-8A3F-4CE0-992A-95929362BB20}"/>
          </ac:spMkLst>
        </pc:spChg>
        <pc:picChg chg="add mod">
          <ac:chgData name="Trinh Van Huong" userId="c95ca9bf-75ef-49b3-8f2d-d305997dd307" providerId="ADAL" clId="{7B8E8501-5999-447D-886C-85ADC824E686}" dt="2021-07-27T16:54:50.596" v="659" actId="1076"/>
          <ac:picMkLst>
            <pc:docMk/>
            <pc:sldMk cId="2490499145" sldId="257"/>
            <ac:picMk id="2" creationId="{36FF03D6-1214-4DA7-9B79-9244DCDE102C}"/>
          </ac:picMkLst>
        </pc:picChg>
        <pc:picChg chg="add mod">
          <ac:chgData name="Trinh Van Huong" userId="c95ca9bf-75ef-49b3-8f2d-d305997dd307" providerId="ADAL" clId="{7B8E8501-5999-447D-886C-85ADC824E686}" dt="2021-07-22T01:26:28.805" v="156" actId="1076"/>
          <ac:picMkLst>
            <pc:docMk/>
            <pc:sldMk cId="2490499145" sldId="257"/>
            <ac:picMk id="26" creationId="{689E0395-DF7D-43D4-A572-2843C86B53C1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2T01:55:24.103" v="246" actId="1076"/>
        <pc:sldMkLst>
          <pc:docMk/>
          <pc:sldMk cId="2228991210" sldId="258"/>
        </pc:sldMkLst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3" creationId="{D197C529-5F91-46E0-B106-26C6EC306E74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4" creationId="{84668DD1-085F-4A75-9163-0BEC86B911F9}"/>
          </ac:spMkLst>
        </pc:spChg>
        <pc:spChg chg="mod topLvl">
          <ac:chgData name="Trinh Van Huong" userId="c95ca9bf-75ef-49b3-8f2d-d305997dd307" providerId="ADAL" clId="{7B8E8501-5999-447D-886C-85ADC824E686}" dt="2021-07-22T01:43:16.608" v="205" actId="164"/>
          <ac:spMkLst>
            <pc:docMk/>
            <pc:sldMk cId="2228991210" sldId="258"/>
            <ac:spMk id="16" creationId="{3A61614E-1DE8-4C9B-A9B4-59C2388715A0}"/>
          </ac:spMkLst>
        </pc:spChg>
        <pc:spChg chg="add mod">
          <ac:chgData name="Trinh Van Huong" userId="c95ca9bf-75ef-49b3-8f2d-d305997dd307" providerId="ADAL" clId="{7B8E8501-5999-447D-886C-85ADC824E686}" dt="2021-07-22T01:42:18.037" v="192" actId="1037"/>
          <ac:spMkLst>
            <pc:docMk/>
            <pc:sldMk cId="2228991210" sldId="258"/>
            <ac:spMk id="18" creationId="{9B87F0AB-3AFD-408B-B625-083BCCAD20E5}"/>
          </ac:spMkLst>
        </pc:spChg>
        <pc:spChg chg="add mod">
          <ac:chgData name="Trinh Van Huong" userId="c95ca9bf-75ef-49b3-8f2d-d305997dd307" providerId="ADAL" clId="{7B8E8501-5999-447D-886C-85ADC824E686}" dt="2021-07-22T01:44:09.013" v="216" actId="14100"/>
          <ac:spMkLst>
            <pc:docMk/>
            <pc:sldMk cId="2228991210" sldId="258"/>
            <ac:spMk id="19" creationId="{44DBC6F2-B62F-417E-B87A-2A060B01C0C8}"/>
          </ac:spMkLst>
        </pc:spChg>
        <pc:spChg chg="add mod">
          <ac:chgData name="Trinh Van Huong" userId="c95ca9bf-75ef-49b3-8f2d-d305997dd307" providerId="ADAL" clId="{7B8E8501-5999-447D-886C-85ADC824E686}" dt="2021-07-22T01:55:20.771" v="245" actId="1076"/>
          <ac:spMkLst>
            <pc:docMk/>
            <pc:sldMk cId="2228991210" sldId="258"/>
            <ac:spMk id="20" creationId="{1AA4660C-5569-4CD3-8CB2-C7A43D012D77}"/>
          </ac:spMkLst>
        </pc:spChg>
        <pc:spChg chg="add mod">
          <ac:chgData name="Trinh Van Huong" userId="c95ca9bf-75ef-49b3-8f2d-d305997dd307" providerId="ADAL" clId="{7B8E8501-5999-447D-886C-85ADC824E686}" dt="2021-07-22T01:39:46.740" v="177"/>
          <ac:spMkLst>
            <pc:docMk/>
            <pc:sldMk cId="2228991210" sldId="258"/>
            <ac:spMk id="22" creationId="{08F85679-27E2-4354-A97F-7B40F604550C}"/>
          </ac:spMkLst>
        </pc:spChg>
        <pc:spChg chg="del">
          <ac:chgData name="Trinh Van Huong" userId="c95ca9bf-75ef-49b3-8f2d-d305997dd307" providerId="ADAL" clId="{7B8E8501-5999-447D-886C-85ADC824E686}" dt="2021-07-22T01:39:32.961" v="176" actId="478"/>
          <ac:spMkLst>
            <pc:docMk/>
            <pc:sldMk cId="2228991210" sldId="258"/>
            <ac:spMk id="34" creationId="{A3A062DA-93BF-4842-B601-4404401BCCE3}"/>
          </ac:spMkLst>
        </pc:spChg>
        <pc:grpChg chg="add mod">
          <ac:chgData name="Trinh Van Huong" userId="c95ca9bf-75ef-49b3-8f2d-d305997dd307" providerId="ADAL" clId="{7B8E8501-5999-447D-886C-85ADC824E686}" dt="2021-07-22T01:43:16.608" v="205" actId="164"/>
          <ac:grpSpMkLst>
            <pc:docMk/>
            <pc:sldMk cId="2228991210" sldId="258"/>
            <ac:grpSpMk id="3" creationId="{9BA52030-14D0-4542-91C3-7367FBBDA806}"/>
          </ac:grpSpMkLst>
        </pc:grpChg>
        <pc:grpChg chg="add del mod">
          <ac:chgData name="Trinh Van Huong" userId="c95ca9bf-75ef-49b3-8f2d-d305997dd307" providerId="ADAL" clId="{7B8E8501-5999-447D-886C-85ADC824E686}" dt="2021-07-22T01:42:50.097" v="196" actId="165"/>
          <ac:grpSpMkLst>
            <pc:docMk/>
            <pc:sldMk cId="2228991210" sldId="258"/>
            <ac:grpSpMk id="15" creationId="{5D7EF23C-3E44-405E-B017-FBE09B045C13}"/>
          </ac:grpSpMkLst>
        </pc:grpChg>
        <pc:grpChg chg="ord">
          <ac:chgData name="Trinh Van Huong" userId="c95ca9bf-75ef-49b3-8f2d-d305997dd307" providerId="ADAL" clId="{7B8E8501-5999-447D-886C-85ADC824E686}" dt="2021-07-22T01:40:25.431" v="181" actId="166"/>
          <ac:grpSpMkLst>
            <pc:docMk/>
            <pc:sldMk cId="2228991210" sldId="258"/>
            <ac:grpSpMk id="39" creationId="{1ED5D934-1005-42E7-B9E8-65E9CE12B957}"/>
          </ac:grpSpMkLst>
        </pc:grpChg>
        <pc:graphicFrameChg chg="mod topLvl">
          <ac:chgData name="Trinh Van Huong" userId="c95ca9bf-75ef-49b3-8f2d-d305997dd307" providerId="ADAL" clId="{7B8E8501-5999-447D-886C-85ADC824E686}" dt="2021-07-22T01:43:16.608" v="205" actId="164"/>
          <ac:graphicFrameMkLst>
            <pc:docMk/>
            <pc:sldMk cId="2228991210" sldId="258"/>
            <ac:graphicFrameMk id="17" creationId="{45113CAB-7D31-4969-8417-653C07EDA87F}"/>
          </ac:graphicFrameMkLst>
        </pc:graphicFrameChg>
        <pc:picChg chg="mod">
          <ac:chgData name="Trinh Van Huong" userId="c95ca9bf-75ef-49b3-8f2d-d305997dd307" providerId="ADAL" clId="{7B8E8501-5999-447D-886C-85ADC824E686}" dt="2021-07-22T01:55:24.103" v="246" actId="1076"/>
          <ac:picMkLst>
            <pc:docMk/>
            <pc:sldMk cId="2228991210" sldId="258"/>
            <ac:picMk id="2052" creationId="{679F008B-6D84-4B69-B54D-201981BB3847}"/>
          </ac:picMkLst>
        </pc:picChg>
        <pc:cxnChg chg="add mod">
          <ac:chgData name="Trinh Van Huong" userId="c95ca9bf-75ef-49b3-8f2d-d305997dd307" providerId="ADAL" clId="{7B8E8501-5999-447D-886C-85ADC824E686}" dt="2021-07-22T01:40:10.745" v="179" actId="14100"/>
          <ac:cxnSpMkLst>
            <pc:docMk/>
            <pc:sldMk cId="2228991210" sldId="258"/>
            <ac:cxnSpMk id="21" creationId="{0EFC0E52-EC07-4D84-9AA4-1ADC85CF79D7}"/>
          </ac:cxnSpMkLst>
        </pc:cxnChg>
      </pc:sldChg>
      <pc:sldChg chg="addSp delSp modSp mod modAnim">
        <pc:chgData name="Trinh Van Huong" userId="c95ca9bf-75ef-49b3-8f2d-d305997dd307" providerId="ADAL" clId="{7B8E8501-5999-447D-886C-85ADC824E686}" dt="2021-07-22T01:59:22.132" v="261" actId="14100"/>
        <pc:sldMkLst>
          <pc:docMk/>
          <pc:sldMk cId="228415006" sldId="264"/>
        </pc:sldMkLst>
        <pc:spChg chg="del mod">
          <ac:chgData name="Trinh Van Huong" userId="c95ca9bf-75ef-49b3-8f2d-d305997dd307" providerId="ADAL" clId="{7B8E8501-5999-447D-886C-85ADC824E686}" dt="2021-07-22T01:57:21.793" v="247" actId="478"/>
          <ac:spMkLst>
            <pc:docMk/>
            <pc:sldMk cId="228415006" sldId="264"/>
            <ac:spMk id="14" creationId="{97E62909-7879-4134-A337-9178F9C2D346}"/>
          </ac:spMkLst>
        </pc:spChg>
        <pc:spChg chg="add del mod">
          <ac:chgData name="Trinh Van Huong" userId="c95ca9bf-75ef-49b3-8f2d-d305997dd307" providerId="ADAL" clId="{7B8E8501-5999-447D-886C-85ADC824E686}" dt="2021-07-22T01:58:13.334" v="254" actId="14100"/>
          <ac:spMkLst>
            <pc:docMk/>
            <pc:sldMk cId="228415006" sldId="264"/>
            <ac:spMk id="16" creationId="{C9C583B4-0D7C-41EA-B4A8-D006007CD369}"/>
          </ac:spMkLst>
        </pc:spChg>
        <pc:spChg chg="add del mod">
          <ac:chgData name="Trinh Van Huong" userId="c95ca9bf-75ef-49b3-8f2d-d305997dd307" providerId="ADAL" clId="{7B8E8501-5999-447D-886C-85ADC824E686}" dt="2021-07-22T01:58:26.956" v="257" actId="14100"/>
          <ac:spMkLst>
            <pc:docMk/>
            <pc:sldMk cId="228415006" sldId="264"/>
            <ac:spMk id="17" creationId="{100AA2DF-46B3-47A1-A3FB-540C883E9006}"/>
          </ac:spMkLst>
        </pc:spChg>
        <pc:spChg chg="add del mod">
          <ac:chgData name="Trinh Van Huong" userId="c95ca9bf-75ef-49b3-8f2d-d305997dd307" providerId="ADAL" clId="{7B8E8501-5999-447D-886C-85ADC824E686}" dt="2021-07-22T01:53:17.631" v="236"/>
          <ac:spMkLst>
            <pc:docMk/>
            <pc:sldMk cId="228415006" sldId="264"/>
            <ac:spMk id="18" creationId="{9E3D4E7B-874F-4930-8928-E0DD24BA2EF0}"/>
          </ac:spMkLst>
        </pc:spChg>
        <pc:spChg chg="add del mod">
          <ac:chgData name="Trinh Van Huong" userId="c95ca9bf-75ef-49b3-8f2d-d305997dd307" providerId="ADAL" clId="{7B8E8501-5999-447D-886C-85ADC824E686}" dt="2021-07-22T01:59:22.132" v="261" actId="14100"/>
          <ac:spMkLst>
            <pc:docMk/>
            <pc:sldMk cId="228415006" sldId="264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0" creationId="{850AFBD9-3C86-4319-BFED-DDFABFBF3258}"/>
          </ac:spMkLst>
        </pc:spChg>
        <pc:spChg chg="add mod">
          <ac:chgData name="Trinh Van Huong" userId="c95ca9bf-75ef-49b3-8f2d-d305997dd307" providerId="ADAL" clId="{7B8E8501-5999-447D-886C-85ADC824E686}" dt="2021-07-22T01:53:44.398" v="237"/>
          <ac:spMkLst>
            <pc:docMk/>
            <pc:sldMk cId="228415006" sldId="264"/>
            <ac:spMk id="21" creationId="{8E8C74D4-3F7D-43AE-8C01-0A15CFCAED11}"/>
          </ac:spMkLst>
        </pc:spChg>
        <pc:spChg chg="add del mod">
          <ac:chgData name="Trinh Van Huong" userId="c95ca9bf-75ef-49b3-8f2d-d305997dd307" providerId="ADAL" clId="{7B8E8501-5999-447D-886C-85ADC824E686}" dt="2021-07-22T01:57:29.420" v="250"/>
          <ac:spMkLst>
            <pc:docMk/>
            <pc:sldMk cId="228415006" sldId="264"/>
            <ac:spMk id="23" creationId="{5549FB9E-C70B-4145-BCC0-7C28C168406B}"/>
          </ac:spMkLst>
        </pc:spChg>
        <pc:spChg chg="add mod">
          <ac:chgData name="Trinh Van Huong" userId="c95ca9bf-75ef-49b3-8f2d-d305997dd307" providerId="ADAL" clId="{7B8E8501-5999-447D-886C-85ADC824E686}" dt="2021-07-22T01:57:45.766" v="251"/>
          <ac:spMkLst>
            <pc:docMk/>
            <pc:sldMk cId="228415006" sldId="264"/>
            <ac:spMk id="24" creationId="{059521C2-9C76-4DBB-9E68-843A550BFF26}"/>
          </ac:spMkLst>
        </pc:spChg>
        <pc:spChg chg="del">
          <ac:chgData name="Trinh Van Huong" userId="c95ca9bf-75ef-49b3-8f2d-d305997dd307" providerId="ADAL" clId="{7B8E8501-5999-447D-886C-85ADC824E686}" dt="2021-07-22T01:53:04.775" v="231" actId="478"/>
          <ac:spMkLst>
            <pc:docMk/>
            <pc:sldMk cId="228415006" sldId="264"/>
            <ac:spMk id="34" creationId="{A3A062DA-93BF-4842-B601-4404401BCCE3}"/>
          </ac:spMkLst>
        </pc:spChg>
        <pc:grpChg chg="add del mod">
          <ac:chgData name="Trinh Van Huong" userId="c95ca9bf-75ef-49b3-8f2d-d305997dd307" providerId="ADAL" clId="{7B8E8501-5999-447D-886C-85ADC824E686}" dt="2021-07-22T01:57:21.793" v="247" actId="478"/>
          <ac:grpSpMkLst>
            <pc:docMk/>
            <pc:sldMk cId="228415006" sldId="264"/>
            <ac:grpSpMk id="13" creationId="{7D7152DD-2E60-4D74-99E7-473DEE8C4CDD}"/>
          </ac:grpSpMkLst>
        </pc:grpChg>
        <pc:graphicFrameChg chg="del mod">
          <ac:chgData name="Trinh Van Huong" userId="c95ca9bf-75ef-49b3-8f2d-d305997dd307" providerId="ADAL" clId="{7B8E8501-5999-447D-886C-85ADC824E686}" dt="2021-07-22T01:57:24.292" v="248" actId="478"/>
          <ac:graphicFrameMkLst>
            <pc:docMk/>
            <pc:sldMk cId="228415006" sldId="264"/>
            <ac:graphicFrameMk id="15" creationId="{9020680B-23D5-47CC-8A08-0F34F6BC7B94}"/>
          </ac:graphicFrameMkLst>
        </pc:graphicFrameChg>
        <pc:graphicFrameChg chg="add mod">
          <ac:chgData name="Trinh Van Huong" userId="c95ca9bf-75ef-49b3-8f2d-d305997dd307" providerId="ADAL" clId="{7B8E8501-5999-447D-886C-85ADC824E686}" dt="2021-07-22T01:57:45.766" v="251"/>
          <ac:graphicFrameMkLst>
            <pc:docMk/>
            <pc:sldMk cId="228415006" sldId="264"/>
            <ac:graphicFrameMk id="25" creationId="{61558CE7-EE59-4831-B5D9-6ACFF8742AAD}"/>
          </ac:graphicFrameMkLst>
        </pc:graphicFrameChg>
        <pc:picChg chg="mod">
          <ac:chgData name="Trinh Van Huong" userId="c95ca9bf-75ef-49b3-8f2d-d305997dd307" providerId="ADAL" clId="{7B8E8501-5999-447D-886C-85ADC824E686}" dt="2021-07-22T01:54:49.925" v="242" actId="1076"/>
          <ac:picMkLst>
            <pc:docMk/>
            <pc:sldMk cId="228415006" sldId="264"/>
            <ac:picMk id="2" creationId="{83F1A94D-48D5-4D73-BDAA-9118478F5E60}"/>
          </ac:picMkLst>
        </pc:picChg>
        <pc:cxnChg chg="add mod ord">
          <ac:chgData name="Trinh Van Huong" userId="c95ca9bf-75ef-49b3-8f2d-d305997dd307" providerId="ADAL" clId="{7B8E8501-5999-447D-886C-85ADC824E686}" dt="2021-07-22T01:53:54.967" v="238" actId="167"/>
          <ac:cxnSpMkLst>
            <pc:docMk/>
            <pc:sldMk cId="228415006" sldId="264"/>
            <ac:cxnSpMk id="22" creationId="{6D3616EB-BEDE-4A8E-AF6E-A7D83EA947F1}"/>
          </ac:cxnSpMkLst>
        </pc:cxn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1852693985" sldId="265"/>
        </pc:sldMkLst>
      </pc:sldChg>
      <pc:sldChg chg="modSp del mod">
        <pc:chgData name="Trinh Van Huong" userId="c95ca9bf-75ef-49b3-8f2d-d305997dd307" providerId="ADAL" clId="{7B8E8501-5999-447D-886C-85ADC824E686}" dt="2021-07-22T12:46:51.313" v="582" actId="47"/>
        <pc:sldMkLst>
          <pc:docMk/>
          <pc:sldMk cId="4116138629" sldId="266"/>
        </pc:sldMkLst>
        <pc:picChg chg="mod">
          <ac:chgData name="Trinh Van Huong" userId="c95ca9bf-75ef-49b3-8f2d-d305997dd307" providerId="ADAL" clId="{7B8E8501-5999-447D-886C-85ADC824E686}" dt="2021-07-22T01:50:29.108" v="230" actId="1076"/>
          <ac:picMkLst>
            <pc:docMk/>
            <pc:sldMk cId="4116138629" sldId="266"/>
            <ac:picMk id="12" creationId="{5B19332C-1BE9-4073-BC1C-34C9F014F4D4}"/>
          </ac:picMkLst>
        </pc:picChg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2705090147" sldId="267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4089162016" sldId="268"/>
        </pc:sldMkLst>
      </pc:sldChg>
      <pc:sldChg chg="del">
        <pc:chgData name="Trinh Van Huong" userId="c95ca9bf-75ef-49b3-8f2d-d305997dd307" providerId="ADAL" clId="{7B8E8501-5999-447D-886C-85ADC824E686}" dt="2021-07-22T12:46:51.313" v="582" actId="47"/>
        <pc:sldMkLst>
          <pc:docMk/>
          <pc:sldMk cId="53486350" sldId="269"/>
        </pc:sldMkLst>
      </pc:sldChg>
      <pc:sldChg chg="addSp delSp modSp mod modAnim">
        <pc:chgData name="Trinh Van Huong" userId="c95ca9bf-75ef-49b3-8f2d-d305997dd307" providerId="ADAL" clId="{7B8E8501-5999-447D-886C-85ADC824E686}" dt="2021-07-27T19:32:33.555" v="665"/>
        <pc:sldMkLst>
          <pc:docMk/>
          <pc:sldMk cId="1435190370" sldId="270"/>
        </pc:sldMkLst>
        <pc:spChg chg="add del mod">
          <ac:chgData name="Trinh Van Huong" userId="c95ca9bf-75ef-49b3-8f2d-d305997dd307" providerId="ADAL" clId="{7B8E8501-5999-447D-886C-85ADC824E686}" dt="2021-07-22T13:59:46.229" v="648" actId="1076"/>
          <ac:spMkLst>
            <pc:docMk/>
            <pc:sldMk cId="1435190370" sldId="270"/>
            <ac:spMk id="9" creationId="{17FD7F28-E460-48D4-8CBB-E18F344C57EF}"/>
          </ac:spMkLst>
        </pc:spChg>
        <pc:spChg chg="add mod">
          <ac:chgData name="Trinh Van Huong" userId="c95ca9bf-75ef-49b3-8f2d-d305997dd307" providerId="ADAL" clId="{7B8E8501-5999-447D-886C-85ADC824E686}" dt="2021-07-22T13:59:48.937" v="649" actId="1076"/>
          <ac:spMkLst>
            <pc:docMk/>
            <pc:sldMk cId="1435190370" sldId="270"/>
            <ac:spMk id="11" creationId="{D31DB664-67E6-43AF-A117-43D4A6F7CEC1}"/>
          </ac:spMkLst>
        </pc:spChg>
        <pc:spChg chg="add del mod">
          <ac:chgData name="Trinh Van Huong" userId="c95ca9bf-75ef-49b3-8f2d-d305997dd307" providerId="ADAL" clId="{7B8E8501-5999-447D-886C-85ADC824E686}" dt="2021-07-22T13:59:13.883" v="641" actId="20577"/>
          <ac:spMkLst>
            <pc:docMk/>
            <pc:sldMk cId="1435190370" sldId="270"/>
            <ac:spMk id="13" creationId="{BCD59572-319D-41FA-9CC3-C6CE9E7E78A4}"/>
          </ac:spMkLst>
        </pc:spChg>
        <pc:spChg chg="add mod">
          <ac:chgData name="Trinh Van Huong" userId="c95ca9bf-75ef-49b3-8f2d-d305997dd307" providerId="ADAL" clId="{7B8E8501-5999-447D-886C-85ADC824E686}" dt="2021-07-22T13:59:17.845" v="646" actId="20577"/>
          <ac:spMkLst>
            <pc:docMk/>
            <pc:sldMk cId="1435190370" sldId="270"/>
            <ac:spMk id="15" creationId="{5BA41FA1-8BE2-43D9-9872-9792620D08FC}"/>
          </ac:spMkLst>
        </pc:spChg>
        <pc:spChg chg="del">
          <ac:chgData name="Trinh Van Huong" userId="c95ca9bf-75ef-49b3-8f2d-d305997dd307" providerId="ADAL" clId="{7B8E8501-5999-447D-886C-85ADC824E686}" dt="2021-07-22T13:49:57.456" v="597" actId="478"/>
          <ac:spMkLst>
            <pc:docMk/>
            <pc:sldMk cId="1435190370" sldId="270"/>
            <ac:spMk id="27" creationId="{CE530CE9-79B6-4A34-9DE8-7F769B44A120}"/>
          </ac:spMkLst>
        </pc:spChg>
        <pc:spChg chg="del">
          <ac:chgData name="Trinh Van Huong" userId="c95ca9bf-75ef-49b3-8f2d-d305997dd307" providerId="ADAL" clId="{7B8E8501-5999-447D-886C-85ADC824E686}" dt="2021-07-22T13:50:09.200" v="598" actId="478"/>
          <ac:spMkLst>
            <pc:docMk/>
            <pc:sldMk cId="1435190370" sldId="270"/>
            <ac:spMk id="33" creationId="{DEAC0E1E-50D5-48F7-8449-EF3C31CD2512}"/>
          </ac:spMkLst>
        </pc:spChg>
        <pc:picChg chg="del">
          <ac:chgData name="Trinh Van Huong" userId="c95ca9bf-75ef-49b3-8f2d-d305997dd307" providerId="ADAL" clId="{7B8E8501-5999-447D-886C-85ADC824E686}" dt="2021-07-22T13:49:54.655" v="596" actId="478"/>
          <ac:picMkLst>
            <pc:docMk/>
            <pc:sldMk cId="1435190370" sldId="270"/>
            <ac:picMk id="4" creationId="{8D9BEB1A-B021-4790-A679-B1E4CC3C57D7}"/>
          </ac:picMkLst>
        </pc:picChg>
      </pc:sldChg>
      <pc:sldChg chg="addSp delSp modSp mod modAnim">
        <pc:chgData name="Trinh Van Huong" userId="c95ca9bf-75ef-49b3-8f2d-d305997dd307" providerId="ADAL" clId="{7B8E8501-5999-447D-886C-85ADC824E686}" dt="2021-07-29T15:11:12.489" v="796" actId="20577"/>
        <pc:sldMkLst>
          <pc:docMk/>
          <pc:sldMk cId="1352543492" sldId="271"/>
        </pc:sldMkLst>
        <pc:spChg chg="add mod">
          <ac:chgData name="Trinh Van Huong" userId="c95ca9bf-75ef-49b3-8f2d-d305997dd307" providerId="ADAL" clId="{7B8E8501-5999-447D-886C-85ADC824E686}" dt="2021-07-29T15:11:12.489" v="796" actId="20577"/>
          <ac:spMkLst>
            <pc:docMk/>
            <pc:sldMk cId="1352543492" sldId="271"/>
            <ac:spMk id="4" creationId="{15EBD356-F90A-4CEC-8E37-0145A6DEBD36}"/>
          </ac:spMkLst>
        </pc:spChg>
        <pc:spChg chg="add mod">
          <ac:chgData name="Trinh Van Huong" userId="c95ca9bf-75ef-49b3-8f2d-d305997dd307" providerId="ADAL" clId="{7B8E8501-5999-447D-886C-85ADC824E686}" dt="2021-07-29T15:10:26.695" v="776" actId="20577"/>
          <ac:spMkLst>
            <pc:docMk/>
            <pc:sldMk cId="1352543492" sldId="271"/>
            <ac:spMk id="7" creationId="{BD11ABF3-DA97-4758-9A96-BF1081C38523}"/>
          </ac:spMkLst>
        </pc:spChg>
        <pc:spChg chg="add mod">
          <ac:chgData name="Trinh Van Huong" userId="c95ca9bf-75ef-49b3-8f2d-d305997dd307" providerId="ADAL" clId="{7B8E8501-5999-447D-886C-85ADC824E686}" dt="2021-07-29T15:06:52.498" v="770" actId="20577"/>
          <ac:spMkLst>
            <pc:docMk/>
            <pc:sldMk cId="1352543492" sldId="271"/>
            <ac:spMk id="14" creationId="{ED60B87C-2D5D-4442-803C-7101EBD1A2FA}"/>
          </ac:spMkLst>
        </pc:spChg>
        <pc:spChg chg="del">
          <ac:chgData name="Trinh Van Huong" userId="c95ca9bf-75ef-49b3-8f2d-d305997dd307" providerId="ADAL" clId="{7B8E8501-5999-447D-886C-85ADC824E686}" dt="2021-07-27T22:09:56.177" v="667" actId="478"/>
          <ac:spMkLst>
            <pc:docMk/>
            <pc:sldMk cId="1352543492" sldId="271"/>
            <ac:spMk id="27" creationId="{CE530CE9-79B6-4A34-9DE8-7F769B44A120}"/>
          </ac:spMkLst>
        </pc:spChg>
        <pc:grpChg chg="add del mod">
          <ac:chgData name="Trinh Van Huong" userId="c95ca9bf-75ef-49b3-8f2d-d305997dd307" providerId="ADAL" clId="{7B8E8501-5999-447D-886C-85ADC824E686}" dt="2021-07-27T22:12:10.992" v="689" actId="165"/>
          <ac:grpSpMkLst>
            <pc:docMk/>
            <pc:sldMk cId="1352543492" sldId="271"/>
            <ac:grpSpMk id="5" creationId="{9AC57BE0-59B5-4F7C-83D9-274F2BABFA44}"/>
          </ac:grpSpMkLst>
        </pc:grpChg>
        <pc:grpChg chg="add mod">
          <ac:chgData name="Trinh Van Huong" userId="c95ca9bf-75ef-49b3-8f2d-d305997dd307" providerId="ADAL" clId="{7B8E8501-5999-447D-886C-85ADC824E686}" dt="2021-07-27T22:12:35.993" v="696" actId="164"/>
          <ac:grpSpMkLst>
            <pc:docMk/>
            <pc:sldMk cId="1352543492" sldId="271"/>
            <ac:grpSpMk id="6" creationId="{DFCDDCFC-7F0E-459A-B06C-045E93D95266}"/>
          </ac:grpSpMkLst>
        </pc:grpChg>
        <pc:grpChg chg="add del mod">
          <ac:chgData name="Trinh Van Huong" userId="c95ca9bf-75ef-49b3-8f2d-d305997dd307" providerId="ADAL" clId="{7B8E8501-5999-447D-886C-85ADC824E686}" dt="2021-07-29T15:10:33.129" v="778" actId="478"/>
          <ac:grpSpMkLst>
            <pc:docMk/>
            <pc:sldMk cId="1352543492" sldId="271"/>
            <ac:grpSpMk id="11" creationId="{008C0BED-DA6A-41EF-8205-B00A938C63E1}"/>
          </ac:grpSpMkLst>
        </pc:grp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8" creationId="{92F1234C-C087-483A-8745-7D66B0493FD4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9" creationId="{C0103282-59EA-4171-8AE4-11F8E459527C}"/>
          </ac:picMkLst>
        </pc:picChg>
        <pc:picChg chg="add mod topLvl">
          <ac:chgData name="Trinh Van Huong" userId="c95ca9bf-75ef-49b3-8f2d-d305997dd307" providerId="ADAL" clId="{7B8E8501-5999-447D-886C-85ADC824E686}" dt="2021-07-27T22:12:35.993" v="696" actId="164"/>
          <ac:picMkLst>
            <pc:docMk/>
            <pc:sldMk cId="1352543492" sldId="271"/>
            <ac:picMk id="10" creationId="{31C21A3B-F378-4151-A4E7-77280C493C11}"/>
          </ac:picMkLst>
        </pc:picChg>
        <pc:picChg chg="add mod modCrop">
          <ac:chgData name="Trinh Van Huong" userId="c95ca9bf-75ef-49b3-8f2d-d305997dd307" providerId="ADAL" clId="{7B8E8501-5999-447D-886C-85ADC824E686}" dt="2021-07-27T22:13:51.860" v="709" actId="164"/>
          <ac:picMkLst>
            <pc:docMk/>
            <pc:sldMk cId="1352543492" sldId="271"/>
            <ac:picMk id="13" creationId="{981EA96D-49B3-4E0E-A05B-9E4B9154204C}"/>
          </ac:picMkLst>
        </pc:picChg>
        <pc:picChg chg="add mod">
          <ac:chgData name="Trinh Van Huong" userId="c95ca9bf-75ef-49b3-8f2d-d305997dd307" providerId="ADAL" clId="{7B8E8501-5999-447D-886C-85ADC824E686}" dt="2021-07-29T15:10:55.761" v="785" actId="1076"/>
          <ac:picMkLst>
            <pc:docMk/>
            <pc:sldMk cId="1352543492" sldId="271"/>
            <ac:picMk id="15" creationId="{7CBF71D1-67D0-472F-BD5A-3C2115A45A66}"/>
          </ac:picMkLst>
        </pc:picChg>
        <pc:picChg chg="del">
          <ac:chgData name="Trinh Van Huong" userId="c95ca9bf-75ef-49b3-8f2d-d305997dd307" providerId="ADAL" clId="{7B8E8501-5999-447D-886C-85ADC824E686}" dt="2021-07-27T22:09:57.032" v="668" actId="478"/>
          <ac:picMkLst>
            <pc:docMk/>
            <pc:sldMk cId="1352543492" sldId="271"/>
            <ac:picMk id="2050" creationId="{67AEA28B-2EF1-4E84-8AEB-B7A74475CDA2}"/>
          </ac:picMkLst>
        </pc:picChg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725536146" sldId="273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979583170" sldId="274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4103641970" sldId="275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652692115" sldId="276"/>
        </pc:sldMkLst>
      </pc:sldChg>
      <pc:sldChg chg="del">
        <pc:chgData name="Trinh Van Huong" userId="c95ca9bf-75ef-49b3-8f2d-d305997dd307" providerId="ADAL" clId="{7B8E8501-5999-447D-886C-85ADC824E686}" dt="2021-07-22T12:57:16.549" v="594" actId="47"/>
        <pc:sldMkLst>
          <pc:docMk/>
          <pc:sldMk cId="1654017891" sldId="277"/>
        </pc:sldMkLst>
      </pc:sldChg>
      <pc:sldChg chg="del">
        <pc:chgData name="Trinh Van Huong" userId="c95ca9bf-75ef-49b3-8f2d-d305997dd307" providerId="ADAL" clId="{7B8E8501-5999-447D-886C-85ADC824E686}" dt="2021-07-22T12:57:19.098" v="595" actId="47"/>
        <pc:sldMkLst>
          <pc:docMk/>
          <pc:sldMk cId="317547317" sldId="278"/>
        </pc:sldMkLst>
      </pc:sldChg>
      <pc:sldChg chg="addSp delSp modSp mod">
        <pc:chgData name="Trinh Van Huong" userId="c95ca9bf-75ef-49b3-8f2d-d305997dd307" providerId="ADAL" clId="{7B8E8501-5999-447D-886C-85ADC824E686}" dt="2021-07-22T12:51:05.780" v="593" actId="14100"/>
        <pc:sldMkLst>
          <pc:docMk/>
          <pc:sldMk cId="3295275958" sldId="279"/>
        </pc:sldMkLst>
        <pc:spChg chg="add mod">
          <ac:chgData name="Trinh Van Huong" userId="c95ca9bf-75ef-49b3-8f2d-d305997dd307" providerId="ADAL" clId="{7B8E8501-5999-447D-886C-85ADC824E686}" dt="2021-07-22T12:51:05.780" v="593" actId="14100"/>
          <ac:spMkLst>
            <pc:docMk/>
            <pc:sldMk cId="3295275958" sldId="279"/>
            <ac:spMk id="7" creationId="{31EBD4DD-71F9-4585-B991-67461ADBC540}"/>
          </ac:spMkLst>
        </pc:spChg>
        <pc:spChg chg="del">
          <ac:chgData name="Trinh Van Huong" userId="c95ca9bf-75ef-49b3-8f2d-d305997dd307" providerId="ADAL" clId="{7B8E8501-5999-447D-886C-85ADC824E686}" dt="2021-07-22T12:50:37.340" v="583" actId="478"/>
          <ac:spMkLst>
            <pc:docMk/>
            <pc:sldMk cId="3295275958" sldId="279"/>
            <ac:spMk id="27" creationId="{CE530CE9-79B6-4A34-9DE8-7F769B44A120}"/>
          </ac:spMkLst>
        </pc:spChg>
        <pc:graphicFrameChg chg="add del mod">
          <ac:chgData name="Trinh Van Huong" userId="c95ca9bf-75ef-49b3-8f2d-d305997dd307" providerId="ADAL" clId="{7B8E8501-5999-447D-886C-85ADC824E686}" dt="2021-07-22T12:50:40.534" v="586"/>
          <ac:graphicFrameMkLst>
            <pc:docMk/>
            <pc:sldMk cId="3295275958" sldId="279"/>
            <ac:graphicFrameMk id="4" creationId="{5037FC98-66B9-44B7-920D-E18902F1EC80}"/>
          </ac:graphicFrameMkLst>
        </pc:graphicFrameChg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1944294867" sldId="280"/>
        </pc:sldMkLst>
      </pc:sldChg>
      <pc:sldChg chg="del">
        <pc:chgData name="Trinh Van Huong" userId="c95ca9bf-75ef-49b3-8f2d-d305997dd307" providerId="ADAL" clId="{7B8E8501-5999-447D-886C-85ADC824E686}" dt="2021-07-22T14:00:07.117" v="650" actId="47"/>
        <pc:sldMkLst>
          <pc:docMk/>
          <pc:sldMk cId="2084017955" sldId="282"/>
        </pc:sldMkLst>
      </pc:sldChg>
      <pc:sldChg chg="addSp delSp modSp mod modAnim">
        <pc:chgData name="Trinh Van Huong" userId="c95ca9bf-75ef-49b3-8f2d-d305997dd307" providerId="ADAL" clId="{7B8E8501-5999-447D-886C-85ADC824E686}" dt="2021-07-22T02:04:06.787" v="290" actId="164"/>
        <pc:sldMkLst>
          <pc:docMk/>
          <pc:sldMk cId="776372873" sldId="283"/>
        </pc:sldMkLst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6" creationId="{C9C583B4-0D7C-41EA-B4A8-D006007CD369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7" creationId="{100AA2DF-46B3-47A1-A3FB-540C883E900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8" creationId="{9E3D4E7B-874F-4930-8928-E0DD24BA2EF0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19" creationId="{DDA27A91-02D9-4D3F-A7FA-CEE241E404A9}"/>
          </ac:spMkLst>
        </pc:spChg>
        <pc:spChg chg="add mod">
          <ac:chgData name="Trinh Van Huong" userId="c95ca9bf-75ef-49b3-8f2d-d305997dd307" providerId="ADAL" clId="{7B8E8501-5999-447D-886C-85ADC824E686}" dt="2021-07-22T02:02:39.894" v="268" actId="2711"/>
          <ac:spMkLst>
            <pc:docMk/>
            <pc:sldMk cId="776372873" sldId="283"/>
            <ac:spMk id="23" creationId="{AB9A812C-F304-4842-8CF8-075A73FA6DA6}"/>
          </ac:spMkLst>
        </pc:spChg>
        <pc:spChg chg="del">
          <ac:chgData name="Trinh Van Huong" userId="c95ca9bf-75ef-49b3-8f2d-d305997dd307" providerId="ADAL" clId="{7B8E8501-5999-447D-886C-85ADC824E686}" dt="2021-07-22T02:02:25.727" v="265" actId="478"/>
          <ac:spMkLst>
            <pc:docMk/>
            <pc:sldMk cId="776372873" sldId="283"/>
            <ac:spMk id="24" creationId="{059521C2-9C76-4DBB-9E68-843A550BFF26}"/>
          </ac:spMkLst>
        </pc:spChg>
        <pc:spChg chg="add del mod topLvl">
          <ac:chgData name="Trinh Van Huong" userId="c95ca9bf-75ef-49b3-8f2d-d305997dd307" providerId="ADAL" clId="{7B8E8501-5999-447D-886C-85ADC824E686}" dt="2021-07-22T02:04:06.787" v="290" actId="164"/>
          <ac:spMkLst>
            <pc:docMk/>
            <pc:sldMk cId="776372873" sldId="283"/>
            <ac:spMk id="27" creationId="{D9D2A3B7-5DE0-421F-BA59-82F9A7B1ECFB}"/>
          </ac:spMkLst>
        </pc:spChg>
        <pc:spChg chg="add del mod">
          <ac:chgData name="Trinh Van Huong" userId="c95ca9bf-75ef-49b3-8f2d-d305997dd307" providerId="ADAL" clId="{7B8E8501-5999-447D-886C-85ADC824E686}" dt="2021-07-22T02:03:17.048" v="275"/>
          <ac:spMkLst>
            <pc:docMk/>
            <pc:sldMk cId="776372873" sldId="283"/>
            <ac:spMk id="32" creationId="{E2FA6C7C-9A64-4582-BEC2-D3E84C4F49E0}"/>
          </ac:spMkLst>
        </pc:spChg>
        <pc:grpChg chg="add mod">
          <ac:chgData name="Trinh Van Huong" userId="c95ca9bf-75ef-49b3-8f2d-d305997dd307" providerId="ADAL" clId="{7B8E8501-5999-447D-886C-85ADC824E686}" dt="2021-07-22T02:04:06.787" v="290" actId="164"/>
          <ac:grpSpMkLst>
            <pc:docMk/>
            <pc:sldMk cId="776372873" sldId="283"/>
            <ac:grpSpMk id="3" creationId="{4937CD1C-0573-43EE-A59B-1AD635304E1C}"/>
          </ac:grpSpMkLst>
        </pc:grpChg>
        <pc:grpChg chg="add del mod">
          <ac:chgData name="Trinh Van Huong" userId="c95ca9bf-75ef-49b3-8f2d-d305997dd307" providerId="ADAL" clId="{7B8E8501-5999-447D-886C-85ADC824E686}" dt="2021-07-22T02:03:37.272" v="280" actId="165"/>
          <ac:grpSpMkLst>
            <pc:docMk/>
            <pc:sldMk cId="776372873" sldId="283"/>
            <ac:grpSpMk id="26" creationId="{9A9F2F98-E374-4A13-B9C1-27368D336E56}"/>
          </ac:grpSpMkLst>
        </pc:grpChg>
        <pc:graphicFrameChg chg="del">
          <ac:chgData name="Trinh Van Huong" userId="c95ca9bf-75ef-49b3-8f2d-d305997dd307" providerId="ADAL" clId="{7B8E8501-5999-447D-886C-85ADC824E686}" dt="2021-07-22T02:02:25.727" v="265" actId="478"/>
          <ac:graphicFrameMkLst>
            <pc:docMk/>
            <pc:sldMk cId="776372873" sldId="283"/>
            <ac:graphicFrameMk id="25" creationId="{61558CE7-EE59-4831-B5D9-6ACFF8742AAD}"/>
          </ac:graphicFrameMkLst>
        </pc:graphicFrameChg>
        <pc:graphicFrameChg chg="add del mod topLvl">
          <ac:chgData name="Trinh Van Huong" userId="c95ca9bf-75ef-49b3-8f2d-d305997dd307" providerId="ADAL" clId="{7B8E8501-5999-447D-886C-85ADC824E686}" dt="2021-07-22T02:04:06.787" v="290" actId="164"/>
          <ac:graphicFrameMkLst>
            <pc:docMk/>
            <pc:sldMk cId="776372873" sldId="283"/>
            <ac:graphicFrameMk id="28" creationId="{22B0B8F1-FAF4-4A28-9060-F479D1B709C9}"/>
          </ac:graphicFrameMkLst>
        </pc:graphicFrameChg>
      </pc:sldChg>
      <pc:sldChg chg="addSp delSp modSp mod addAnim delAnim modAnim">
        <pc:chgData name="Trinh Van Huong" userId="c95ca9bf-75ef-49b3-8f2d-d305997dd307" providerId="ADAL" clId="{7B8E8501-5999-447D-886C-85ADC824E686}" dt="2021-07-22T02:36:08.371" v="344" actId="14100"/>
        <pc:sldMkLst>
          <pc:docMk/>
          <pc:sldMk cId="2997442599" sldId="284"/>
        </pc:sldMkLst>
        <pc:spChg chg="del">
          <ac:chgData name="Trinh Van Huong" userId="c95ca9bf-75ef-49b3-8f2d-d305997dd307" providerId="ADAL" clId="{7B8E8501-5999-447D-886C-85ADC824E686}" dt="2021-07-22T02:05:39.556" v="291" actId="478"/>
          <ac:spMkLst>
            <pc:docMk/>
            <pc:sldMk cId="2997442599" sldId="284"/>
            <ac:spMk id="2" creationId="{3EB32F49-3D44-4F28-BF72-F7004207C04D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0" creationId="{7BCFC3FA-0210-4E75-B4E6-436AC9435F2C}"/>
          </ac:spMkLst>
        </pc:spChg>
        <pc:spChg chg="add mod">
          <ac:chgData name="Trinh Van Huong" userId="c95ca9bf-75ef-49b3-8f2d-d305997dd307" providerId="ADAL" clId="{7B8E8501-5999-447D-886C-85ADC824E686}" dt="2021-07-22T02:06:23.008" v="298"/>
          <ac:spMkLst>
            <pc:docMk/>
            <pc:sldMk cId="2997442599" sldId="284"/>
            <ac:spMk id="11" creationId="{8C20DBB5-0308-43BF-98CC-305098A37ABE}"/>
          </ac:spMkLst>
        </pc:spChg>
        <pc:spChg chg="add mod">
          <ac:chgData name="Trinh Van Huong" userId="c95ca9bf-75ef-49b3-8f2d-d305997dd307" providerId="ADAL" clId="{7B8E8501-5999-447D-886C-85ADC824E686}" dt="2021-07-22T02:07:46.869" v="310" actId="1076"/>
          <ac:spMkLst>
            <pc:docMk/>
            <pc:sldMk cId="2997442599" sldId="284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02:07:57.606" v="319" actId="1035"/>
          <ac:spMkLst>
            <pc:docMk/>
            <pc:sldMk cId="2997442599" sldId="284"/>
            <ac:spMk id="14" creationId="{AC3F7B8B-A7A8-4C24-AB9D-EC4344CE943E}"/>
          </ac:spMkLst>
        </pc:spChg>
        <pc:spChg chg="add mod">
          <ac:chgData name="Trinh Van Huong" userId="c95ca9bf-75ef-49b3-8f2d-d305997dd307" providerId="ADAL" clId="{7B8E8501-5999-447D-886C-85ADC824E686}" dt="2021-07-22T02:07:52.093" v="311" actId="1076"/>
          <ac:spMkLst>
            <pc:docMk/>
            <pc:sldMk cId="2997442599" sldId="284"/>
            <ac:spMk id="16" creationId="{4E068AA3-5ED1-4496-AFBF-F7E57905EAE9}"/>
          </ac:spMkLst>
        </pc:spChg>
        <pc:spChg chg="add del">
          <ac:chgData name="Trinh Van Huong" userId="c95ca9bf-75ef-49b3-8f2d-d305997dd307" providerId="ADAL" clId="{7B8E8501-5999-447D-886C-85ADC824E686}" dt="2021-07-22T02:05:49.185" v="296" actId="478"/>
          <ac:spMkLst>
            <pc:docMk/>
            <pc:sldMk cId="2997442599" sldId="284"/>
            <ac:spMk id="18" creationId="{EE278ABA-7F65-4A34-9F1F-59252434AA20}"/>
          </ac:spMkLst>
        </pc:spChg>
        <pc:spChg chg="add mod">
          <ac:chgData name="Trinh Van Huong" userId="c95ca9bf-75ef-49b3-8f2d-d305997dd307" providerId="ADAL" clId="{7B8E8501-5999-447D-886C-85ADC824E686}" dt="2021-07-22T02:08:14.620" v="328" actId="14100"/>
          <ac:spMkLst>
            <pc:docMk/>
            <pc:sldMk cId="2997442599" sldId="284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02:36:08.371" v="344" actId="14100"/>
          <ac:spMkLst>
            <pc:docMk/>
            <pc:sldMk cId="2997442599" sldId="284"/>
            <ac:spMk id="21" creationId="{5AAE60E5-8564-45BB-A668-8FE7259D1FB8}"/>
          </ac:spMkLst>
        </pc:spChg>
        <pc:grpChg chg="add mod">
          <ac:chgData name="Trinh Van Huong" userId="c95ca9bf-75ef-49b3-8f2d-d305997dd307" providerId="ADAL" clId="{7B8E8501-5999-447D-886C-85ADC824E686}" dt="2021-07-22T02:36:08.371" v="344" actId="14100"/>
          <ac:grpSpMkLst>
            <pc:docMk/>
            <pc:sldMk cId="2997442599" sldId="284"/>
            <ac:grpSpMk id="20" creationId="{89B704A5-91BB-411B-BB11-A21A7B380EEF}"/>
          </ac:grpSpMkLst>
        </pc:grpChg>
        <pc:graphicFrameChg chg="add mod">
          <ac:chgData name="Trinh Van Huong" userId="c95ca9bf-75ef-49b3-8f2d-d305997dd307" providerId="ADAL" clId="{7B8E8501-5999-447D-886C-85ADC824E686}" dt="2021-07-22T02:08:01.555" v="325" actId="1035"/>
          <ac:graphicFrameMkLst>
            <pc:docMk/>
            <pc:sldMk cId="2997442599" sldId="284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02:36:08.371" v="344" actId="14100"/>
          <ac:graphicFrameMkLst>
            <pc:docMk/>
            <pc:sldMk cId="2997442599" sldId="284"/>
            <ac:graphicFrameMk id="22" creationId="{33E9F928-948C-49AE-895D-5923350247D2}"/>
          </ac:graphicFrameMkLst>
        </pc:graphicFrameChg>
        <pc:picChg chg="add mod">
          <ac:chgData name="Trinh Van Huong" userId="c95ca9bf-75ef-49b3-8f2d-d305997dd307" providerId="ADAL" clId="{7B8E8501-5999-447D-886C-85ADC824E686}" dt="2021-07-22T02:07:35.338" v="309" actId="1076"/>
          <ac:picMkLst>
            <pc:docMk/>
            <pc:sldMk cId="2997442599" sldId="284"/>
            <ac:picMk id="12" creationId="{F7B43648-A966-41F5-AC7A-188622DD51AA}"/>
          </ac:picMkLst>
        </pc:picChg>
        <pc:picChg chg="add del">
          <ac:chgData name="Trinh Van Huong" userId="c95ca9bf-75ef-49b3-8f2d-d305997dd307" providerId="ADAL" clId="{7B8E8501-5999-447D-886C-85ADC824E686}" dt="2021-07-22T02:05:49.611" v="297" actId="478"/>
          <ac:picMkLst>
            <pc:docMk/>
            <pc:sldMk cId="2997442599" sldId="284"/>
            <ac:picMk id="17" creationId="{93F75AD8-AC48-40FD-BE3C-66D5E5040A22}"/>
          </ac:picMkLst>
        </pc:picChg>
        <pc:picChg chg="del mod">
          <ac:chgData name="Trinh Van Huong" userId="c95ca9bf-75ef-49b3-8f2d-d305997dd307" providerId="ADAL" clId="{7B8E8501-5999-447D-886C-85ADC824E686}" dt="2021-07-22T02:06:52.320" v="302" actId="478"/>
          <ac:picMkLst>
            <pc:docMk/>
            <pc:sldMk cId="2997442599" sldId="284"/>
            <ac:picMk id="1026" creationId="{43D80D0E-F9AC-4D0D-9116-29FEC2960A0C}"/>
          </ac:picMkLst>
        </pc:picChg>
        <pc:cxnChg chg="add mod ord">
          <ac:chgData name="Trinh Van Huong" userId="c95ca9bf-75ef-49b3-8f2d-d305997dd307" providerId="ADAL" clId="{7B8E8501-5999-447D-886C-85ADC824E686}" dt="2021-07-22T02:06:33.838" v="299" actId="167"/>
          <ac:cxnSpMkLst>
            <pc:docMk/>
            <pc:sldMk cId="2997442599" sldId="284"/>
            <ac:cxnSpMk id="9" creationId="{19F84E7A-463E-4DA7-A2C5-21F2419A6543}"/>
          </ac:cxnSpMkLst>
        </pc:cxn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0" sldId="285"/>
        </pc:sldMkLst>
      </pc:sldChg>
      <pc:sldChg chg="addSp delSp modSp mod modAnim">
        <pc:chgData name="Trinh Van Huong" userId="c95ca9bf-75ef-49b3-8f2d-d305997dd307" providerId="ADAL" clId="{7B8E8501-5999-447D-886C-85ADC824E686}" dt="2021-07-22T12:45:17.280" v="581" actId="1076"/>
        <pc:sldMkLst>
          <pc:docMk/>
          <pc:sldMk cId="2692674470" sldId="286"/>
        </pc:sldMkLst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2" creationId="{02C5F188-FE14-484E-82DF-0AAF3A7A887E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3" creationId="{B1E6BC26-9E13-42CD-A0BE-4CB61330E05A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3" creationId="{F3F3B418-CFE9-4B81-9190-BA5B246551C3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4" creationId="{AC3F7B8B-A7A8-4C24-AB9D-EC4344CE943E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6" creationId="{103B437F-47AB-4866-A9F2-D8257C49B7B0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6" creationId="{4E068AA3-5ED1-4496-AFBF-F7E57905EA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18" creationId="{29C46FE2-8E50-441E-A83A-81B1A6EF679B}"/>
          </ac:spMkLst>
        </pc:spChg>
        <pc:spChg chg="del">
          <ac:chgData name="Trinh Van Huong" userId="c95ca9bf-75ef-49b3-8f2d-d305997dd307" providerId="ADAL" clId="{7B8E8501-5999-447D-886C-85ADC824E686}" dt="2021-07-22T02:37:43.123" v="345" actId="478"/>
          <ac:spMkLst>
            <pc:docMk/>
            <pc:sldMk cId="2692674470" sldId="286"/>
            <ac:spMk id="19" creationId="{804BE168-91F9-4B5A-8CFA-6BAFAAC5E0C8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1" creationId="{BCB0E5EE-04AB-46C1-ACEF-A96737E260BB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3" creationId="{349FFEBB-CFCB-4747-ADBD-6F0E719D55E9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4" creationId="{BD7F2C3B-D59F-45E5-953E-FC9E281AF800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5" creationId="{E4057162-DF47-4190-8E90-B312DFDB0DD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27" creationId="{9970AE24-C717-43CA-BF13-A241E1BC9050}"/>
          </ac:spMkLst>
        </pc:spChg>
        <pc:spChg chg="del">
          <ac:chgData name="Trinh Van Huong" userId="c95ca9bf-75ef-49b3-8f2d-d305997dd307" providerId="ADAL" clId="{7B8E8501-5999-447D-886C-85ADC824E686}" dt="2021-07-22T12:33:34.628" v="510" actId="478"/>
          <ac:spMkLst>
            <pc:docMk/>
            <pc:sldMk cId="2692674470" sldId="286"/>
            <ac:spMk id="32" creationId="{14B21CC0-C780-45F1-8AE1-33C6A772C267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3" creationId="{62F99F79-5851-4CFC-B0FF-1C10DD152234}"/>
          </ac:spMkLst>
        </pc:spChg>
        <pc:spChg chg="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4" creationId="{59A86011-BE3A-45E9-AFE5-076005E6E2E9}"/>
          </ac:spMkLst>
        </pc:spChg>
        <pc:spChg chg="add del mod">
          <ac:chgData name="Trinh Van Huong" userId="c95ca9bf-75ef-49b3-8f2d-d305997dd307" providerId="ADAL" clId="{7B8E8501-5999-447D-886C-85ADC824E686}" dt="2021-07-22T12:39:27.026" v="523" actId="478"/>
          <ac:spMkLst>
            <pc:docMk/>
            <pc:sldMk cId="2692674470" sldId="286"/>
            <ac:spMk id="35" creationId="{FFD0F791-AC03-4F5F-8F28-A593778B4B26}"/>
          </ac:spMkLst>
        </pc:spChg>
        <pc:spChg chg="add mod">
          <ac:chgData name="Trinh Van Huong" userId="c95ca9bf-75ef-49b3-8f2d-d305997dd307" providerId="ADAL" clId="{7B8E8501-5999-447D-886C-85ADC824E686}" dt="2021-07-22T12:45:12.188" v="580" actId="1036"/>
          <ac:spMkLst>
            <pc:docMk/>
            <pc:sldMk cId="2692674470" sldId="286"/>
            <ac:spMk id="36" creationId="{7A95CE76-3C9E-4795-83BB-C44B00970314}"/>
          </ac:spMkLst>
        </pc:s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4" creationId="{B43AEC6E-232C-4514-9C65-0F59FBC3A2C0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7" creationId="{A0351553-EBDD-48F4-AC27-A5EDF2A901AD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8" creationId="{CA898472-FB58-4CEF-AB34-12EADA4039F1}"/>
          </ac:grpSpMkLst>
        </pc:grpChg>
        <pc:grpChg chg="del">
          <ac:chgData name="Trinh Van Huong" userId="c95ca9bf-75ef-49b3-8f2d-d305997dd307" providerId="ADAL" clId="{7B8E8501-5999-447D-886C-85ADC824E686}" dt="2021-07-22T02:37:43.123" v="345" actId="478"/>
          <ac:grpSpMkLst>
            <pc:docMk/>
            <pc:sldMk cId="2692674470" sldId="286"/>
            <ac:grpSpMk id="20" creationId="{89B704A5-91BB-411B-BB11-A21A7B380EEF}"/>
          </ac:grpSpMkLst>
        </pc:grpChg>
        <pc:grpChg chg="mod">
          <ac:chgData name="Trinh Van Huong" userId="c95ca9bf-75ef-49b3-8f2d-d305997dd307" providerId="ADAL" clId="{7B8E8501-5999-447D-886C-85ADC824E686}" dt="2021-07-22T12:45:12.188" v="580" actId="1036"/>
          <ac:grpSpMkLst>
            <pc:docMk/>
            <pc:sldMk cId="2692674470" sldId="286"/>
            <ac:grpSpMk id="26" creationId="{559736F9-F4EF-429C-8770-89CCE5826F65}"/>
          </ac:grpSpMkLst>
        </pc:grp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3" creationId="{178CBD25-B9E8-43C3-8C81-A7132E92B041}"/>
          </ac:graphicFrameMkLst>
        </pc:graphicFrameChg>
        <pc:graphicFrameChg chg="add del mod">
          <ac:chgData name="Trinh Van Huong" userId="c95ca9bf-75ef-49b3-8f2d-d305997dd307" providerId="ADAL" clId="{7B8E8501-5999-447D-886C-85ADC824E686}" dt="2021-07-22T04:33:22.098" v="354"/>
          <ac:graphicFrameMkLst>
            <pc:docMk/>
            <pc:sldMk cId="2692674470" sldId="286"/>
            <ac:graphicFrameMk id="3" creationId="{38CC1249-C6FD-4EB6-98AA-A0AF3D930109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15" creationId="{5E442099-DF1C-4EED-AE58-202695370FEA}"/>
          </ac:graphicFrameMkLst>
        </pc:graphicFrameChg>
        <pc:graphicFrameChg chg="del">
          <ac:chgData name="Trinh Van Huong" userId="c95ca9bf-75ef-49b3-8f2d-d305997dd307" providerId="ADAL" clId="{7B8E8501-5999-447D-886C-85ADC824E686}" dt="2021-07-22T02:37:43.123" v="345" actId="478"/>
          <ac:graphicFrameMkLst>
            <pc:docMk/>
            <pc:sldMk cId="2692674470" sldId="286"/>
            <ac:graphicFrameMk id="15" creationId="{FA90B208-54B4-4CA5-9167-6EB91C4983AB}"/>
          </ac:graphicFrameMkLst>
        </pc:graphicFrameChg>
        <pc:graphicFrameChg chg="mod">
          <ac:chgData name="Trinh Van Huong" userId="c95ca9bf-75ef-49b3-8f2d-d305997dd307" providerId="ADAL" clId="{7B8E8501-5999-447D-886C-85ADC824E686}" dt="2021-07-22T12:45:12.188" v="580" actId="1036"/>
          <ac:graphicFrameMkLst>
            <pc:docMk/>
            <pc:sldMk cId="2692674470" sldId="286"/>
            <ac:graphicFrameMk id="28" creationId="{89283949-BFE4-4982-A7A9-0ECADB9AB4F8}"/>
          </ac:graphicFrameMkLst>
        </pc:graphicFrameChg>
        <pc:picChg chg="del">
          <ac:chgData name="Trinh Van Huong" userId="c95ca9bf-75ef-49b3-8f2d-d305997dd307" providerId="ADAL" clId="{7B8E8501-5999-447D-886C-85ADC824E686}" dt="2021-07-22T02:37:43.123" v="345" actId="478"/>
          <ac:picMkLst>
            <pc:docMk/>
            <pc:sldMk cId="2692674470" sldId="286"/>
            <ac:picMk id="12" creationId="{F7B43648-A966-41F5-AC7A-188622DD51AA}"/>
          </ac:picMkLst>
        </pc:picChg>
        <pc:picChg chg="add mod">
          <ac:chgData name="Trinh Van Huong" userId="c95ca9bf-75ef-49b3-8f2d-d305997dd307" providerId="ADAL" clId="{7B8E8501-5999-447D-886C-85ADC824E686}" dt="2021-07-22T12:45:17.280" v="581" actId="1076"/>
          <ac:picMkLst>
            <pc:docMk/>
            <pc:sldMk cId="2692674470" sldId="286"/>
            <ac:picMk id="32" creationId="{692E03A9-BADC-4491-9CDF-62195DD6C67B}"/>
          </ac:picMkLst>
        </pc:picChg>
      </pc:sldChg>
      <pc:sldChg chg="del">
        <pc:chgData name="Trinh Van Huong" userId="c95ca9bf-75ef-49b3-8f2d-d305997dd307" providerId="ADAL" clId="{7B8E8501-5999-447D-886C-85ADC824E686}" dt="2021-07-27T19:33:00.082" v="666" actId="47"/>
        <pc:sldMkLst>
          <pc:docMk/>
          <pc:sldMk cId="559524175" sldId="289"/>
        </pc:sldMkLst>
      </pc:sldChg>
      <pc:sldChg chg="del">
        <pc:chgData name="Trinh Van Huong" userId="c95ca9bf-75ef-49b3-8f2d-d305997dd307" providerId="ADAL" clId="{7B8E8501-5999-447D-886C-85ADC824E686}" dt="2021-07-22T12:29:38.820" v="502" actId="2696"/>
        <pc:sldMkLst>
          <pc:docMk/>
          <pc:sldMk cId="898324588" sldId="289"/>
        </pc:sldMkLst>
      </pc:sldChg>
      <pc:sldChg chg="addSp delSp modSp mod">
        <pc:chgData name="Trinh Van Huong" userId="c95ca9bf-75ef-49b3-8f2d-d305997dd307" providerId="ADAL" clId="{7B8E8501-5999-447D-886C-85ADC824E686}" dt="2021-07-22T12:30:59.565" v="507" actId="1076"/>
        <pc:sldMkLst>
          <pc:docMk/>
          <pc:sldMk cId="981752044" sldId="290"/>
        </pc:sldMkLst>
        <pc:picChg chg="del">
          <ac:chgData name="Trinh Van Huong" userId="c95ca9bf-75ef-49b3-8f2d-d305997dd307" providerId="ADAL" clId="{7B8E8501-5999-447D-886C-85ADC824E686}" dt="2021-07-22T12:30:51.103" v="504" actId="478"/>
          <ac:picMkLst>
            <pc:docMk/>
            <pc:sldMk cId="981752044" sldId="290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0:59.565" v="507" actId="1076"/>
          <ac:picMkLst>
            <pc:docMk/>
            <pc:sldMk cId="981752044" sldId="290"/>
            <ac:picMk id="17" creationId="{DC28855D-67B9-460B-B0C0-C683D6E2EF04}"/>
          </ac:picMkLst>
        </pc:picChg>
      </pc:sldChg>
      <pc:sldChg chg="addSp delSp modSp mod">
        <pc:chgData name="Trinh Van Huong" userId="c95ca9bf-75ef-49b3-8f2d-d305997dd307" providerId="ADAL" clId="{7B8E8501-5999-447D-886C-85ADC824E686}" dt="2021-07-22T12:31:30.663" v="509"/>
        <pc:sldMkLst>
          <pc:docMk/>
          <pc:sldMk cId="3349441155" sldId="291"/>
        </pc:sldMkLst>
        <pc:picChg chg="del">
          <ac:chgData name="Trinh Van Huong" userId="c95ca9bf-75ef-49b3-8f2d-d305997dd307" providerId="ADAL" clId="{7B8E8501-5999-447D-886C-85ADC824E686}" dt="2021-07-22T12:31:29.085" v="508" actId="478"/>
          <ac:picMkLst>
            <pc:docMk/>
            <pc:sldMk cId="3349441155" sldId="291"/>
            <ac:picMk id="2" creationId="{83F1A94D-48D5-4D73-BDAA-9118478F5E60}"/>
          </ac:picMkLst>
        </pc:picChg>
        <pc:picChg chg="add mod">
          <ac:chgData name="Trinh Van Huong" userId="c95ca9bf-75ef-49b3-8f2d-d305997dd307" providerId="ADAL" clId="{7B8E8501-5999-447D-886C-85ADC824E686}" dt="2021-07-22T12:31:30.663" v="509"/>
          <ac:picMkLst>
            <pc:docMk/>
            <pc:sldMk cId="3349441155" sldId="291"/>
            <ac:picMk id="28" creationId="{12843E0D-E129-42E6-A94A-08DD5CB9D611}"/>
          </ac:picMkLst>
        </pc:picChg>
      </pc:sldChg>
      <pc:sldChg chg="modSp mod">
        <pc:chgData name="Trinh Van Huong" userId="c95ca9bf-75ef-49b3-8f2d-d305997dd307" providerId="ADAL" clId="{7B8E8501-5999-447D-886C-85ADC824E686}" dt="2021-07-22T12:17:58.546" v="500" actId="207"/>
        <pc:sldMkLst>
          <pc:docMk/>
          <pc:sldMk cId="2840601294" sldId="294"/>
        </pc:sldMkLst>
        <pc:spChg chg="mod">
          <ac:chgData name="Trinh Van Huong" userId="c95ca9bf-75ef-49b3-8f2d-d305997dd307" providerId="ADAL" clId="{7B8E8501-5999-447D-886C-85ADC824E686}" dt="2021-07-22T12:17:58.546" v="500" actId="207"/>
          <ac:spMkLst>
            <pc:docMk/>
            <pc:sldMk cId="2840601294" sldId="294"/>
            <ac:spMk id="56" creationId="{08AE2C18-77C5-468A-B238-EAC99FFAB1A5}"/>
          </ac:spMkLst>
        </pc:spChg>
      </pc:sldChg>
      <pc:sldChg chg="addSp modSp">
        <pc:chgData name="Trinh Van Huong" userId="c95ca9bf-75ef-49b3-8f2d-d305997dd307" providerId="ADAL" clId="{7B8E8501-5999-447D-886C-85ADC824E686}" dt="2021-07-22T12:18:30.402" v="501" actId="164"/>
        <pc:sldMkLst>
          <pc:docMk/>
          <pc:sldMk cId="278066896" sldId="295"/>
        </pc:sldMkLst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12" creationId="{6BD1C08E-767B-435E-A560-9F4157792218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0" creationId="{1B95D010-D343-4BC7-9A9A-87085A5FD0BE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1" creationId="{742C481C-DD3D-4595-B8AB-74A91AEF6F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2" creationId="{54A6C89A-6CDC-4202-A4F8-57B832D55CC7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3" creationId="{9103F8C5-FF4D-44E9-A7E6-DDC86E907AFB}"/>
          </ac:spMkLst>
        </pc:spChg>
        <pc:spChg chg="mod">
          <ac:chgData name="Trinh Van Huong" userId="c95ca9bf-75ef-49b3-8f2d-d305997dd307" providerId="ADAL" clId="{7B8E8501-5999-447D-886C-85ADC824E686}" dt="2021-07-22T12:18:30.402" v="501" actId="164"/>
          <ac:spMkLst>
            <pc:docMk/>
            <pc:sldMk cId="278066896" sldId="295"/>
            <ac:spMk id="54" creationId="{C8F6C33B-D50A-48FE-AE32-2ABB9FC75919}"/>
          </ac:spMkLst>
        </pc:spChg>
        <pc:grpChg chg="add 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" creationId="{1F286DB4-061A-4B1B-9786-CA7902819F1F}"/>
          </ac:grpSpMkLst>
        </pc:grpChg>
        <pc:grpChg chg="mod">
          <ac:chgData name="Trinh Van Huong" userId="c95ca9bf-75ef-49b3-8f2d-d305997dd307" providerId="ADAL" clId="{7B8E8501-5999-447D-886C-85ADC824E686}" dt="2021-07-22T12:18:30.402" v="501" actId="164"/>
          <ac:grpSpMkLst>
            <pc:docMk/>
            <pc:sldMk cId="278066896" sldId="295"/>
            <ac:grpSpMk id="22" creationId="{8DE065EC-66DE-4EFA-8DC8-1E612320281A}"/>
          </ac:grpSpMkLst>
        </pc:grpChg>
      </pc:sldChg>
      <pc:sldChg chg="del">
        <pc:chgData name="Trinh Van Huong" userId="c95ca9bf-75ef-49b3-8f2d-d305997dd307" providerId="ADAL" clId="{7B8E8501-5999-447D-886C-85ADC824E686}" dt="2021-07-22T01:25:22.710" v="150"/>
        <pc:sldMkLst>
          <pc:docMk/>
          <pc:sldMk cId="605268051" sldId="304"/>
        </pc:sldMkLst>
      </pc:sldChg>
      <pc:sldMasterChg chg="modSldLayout">
        <pc:chgData name="Trinh Van Huong" userId="c95ca9bf-75ef-49b3-8f2d-d305997dd307" providerId="ADAL" clId="{7B8E8501-5999-447D-886C-85ADC824E686}" dt="2021-07-22T02:00:55.797" v="264" actId="1076"/>
        <pc:sldMasterMkLst>
          <pc:docMk/>
          <pc:sldMasterMk cId="4122039451" sldId="2147483648"/>
        </pc:sldMasterMkLst>
        <pc:sldLayoutChg chg="modSp mod">
          <pc:chgData name="Trinh Van Huong" userId="c95ca9bf-75ef-49b3-8f2d-d305997dd307" providerId="ADAL" clId="{7B8E8501-5999-447D-886C-85ADC824E686}" dt="2021-07-22T02:00:55.797" v="264" actId="1076"/>
          <pc:sldLayoutMkLst>
            <pc:docMk/>
            <pc:sldMasterMk cId="4122039451" sldId="2147483648"/>
            <pc:sldLayoutMk cId="1552746213" sldId="2147483650"/>
          </pc:sldLayoutMkLst>
          <pc:spChg chg="mod">
            <ac:chgData name="Trinh Van Huong" userId="c95ca9bf-75ef-49b3-8f2d-d305997dd307" providerId="ADAL" clId="{7B8E8501-5999-447D-886C-85ADC824E686}" dt="2021-07-22T02:00:39.744" v="262" actId="1076"/>
            <ac:spMkLst>
              <pc:docMk/>
              <pc:sldMasterMk cId="4122039451" sldId="2147483648"/>
              <pc:sldLayoutMk cId="1552746213" sldId="2147483650"/>
              <ac:spMk id="3" creationId="{5A103746-779A-435F-995A-5BF82C86C297}"/>
            </ac:spMkLst>
          </pc:spChg>
          <pc:spChg chg="mod">
            <ac:chgData name="Trinh Van Huong" userId="c95ca9bf-75ef-49b3-8f2d-d305997dd307" providerId="ADAL" clId="{7B8E8501-5999-447D-886C-85ADC824E686}" dt="2021-07-22T02:00:55.797" v="264" actId="1076"/>
            <ac:spMkLst>
              <pc:docMk/>
              <pc:sldMasterMk cId="4122039451" sldId="2147483648"/>
              <pc:sldLayoutMk cId="1552746213" sldId="2147483650"/>
              <ac:spMk id="6" creationId="{5BF34AFC-4299-43F1-A312-79EF0102CEFF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61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974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783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94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802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41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638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47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1845" y="1432518"/>
            <a:ext cx="10515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96671" y="6508038"/>
            <a:ext cx="2743200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900315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 …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50854" y="2060737"/>
            <a:ext cx="73905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5-B5 (T1)</a:t>
            </a:r>
            <a:endParaRPr lang="en-US" sz="4800" dirty="0"/>
          </a:p>
        </p:txBody>
      </p:sp>
      <p:sp>
        <p:nvSpPr>
          <p:cNvPr id="13" name="!!2">
            <a:extLst>
              <a:ext uri="{FF2B5EF4-FFF2-40B4-BE49-F238E27FC236}">
                <a16:creationId xmlns="" xmlns:a16="http://schemas.microsoft.com/office/drawing/2014/main" id="{D2B87D8F-8DCF-42A1-AB33-20EB505262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822603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TRONG MỘT SỐ TRÒ CHƠI ĐƠN GIẢN</a:t>
            </a:r>
            <a:endParaRPr lang="en-US" sz="5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177" y="893362"/>
            <a:ext cx="8314066" cy="5330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7520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57200" y="361835"/>
            <a:ext cx="105613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: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2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iế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oạ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, 2, 3, … 12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ì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ẫ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iế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4360" y="2130028"/>
            <a:ext cx="52806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07720" y="2770555"/>
            <a:ext cx="89763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ờ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“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guy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”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2; 3; 5; 7; 11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441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90" y="363935"/>
            <a:ext cx="680832" cy="71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843222" y="722987"/>
            <a:ext cx="10495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”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10502" y="2137770"/>
            <a:ext cx="390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173480" y="2801867"/>
            <a:ext cx="10043160" cy="1707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á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3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1,2,4,5,7,8,10,11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                  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094510"/>
              </p:ext>
            </p:extLst>
          </p:nvPr>
        </p:nvGraphicFramePr>
        <p:xfrm>
          <a:off x="4076700" y="4016375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752480" imgH="507960" progId="Equation.DSMT4">
                  <p:embed/>
                </p:oleObj>
              </mc:Choice>
              <mc:Fallback>
                <p:oleObj name="Equation" r:id="rId5" imgW="175248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016375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8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7C3F3D2-A21F-4528-8854-4F0C43BEB480}"/>
              </a:ext>
            </a:extLst>
          </p:cNvPr>
          <p:cNvSpPr txBox="1"/>
          <p:nvPr/>
        </p:nvSpPr>
        <p:spPr>
          <a:xfrm>
            <a:off x="9729787" y="3067045"/>
            <a:ext cx="1333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78AB6285-92F6-474F-9B31-29DEFAD00B26}"/>
              </a:ext>
            </a:extLst>
          </p:cNvPr>
          <p:cNvSpPr txBox="1"/>
          <p:nvPr/>
        </p:nvSpPr>
        <p:spPr>
          <a:xfrm>
            <a:off x="9684355" y="4143801"/>
            <a:ext cx="22421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F6390F56-EDB6-4A1A-B178-46706ECE81AB}"/>
              </a:ext>
            </a:extLst>
          </p:cNvPr>
          <p:cNvSpPr txBox="1"/>
          <p:nvPr/>
        </p:nvSpPr>
        <p:spPr>
          <a:xfrm>
            <a:off x="9691687" y="4434594"/>
            <a:ext cx="224213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-2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3" y="675192"/>
            <a:ext cx="10467057" cy="1382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07388"/>
            <a:ext cx="9128436" cy="1594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802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1FFA947C-B1A5-4063-A9DC-FFB6056BFFBB}"/>
              </a:ext>
            </a:extLst>
          </p:cNvPr>
          <p:cNvGrpSpPr/>
          <p:nvPr/>
        </p:nvGrpSpPr>
        <p:grpSpPr>
          <a:xfrm rot="8757556">
            <a:off x="-1637149" y="4716687"/>
            <a:ext cx="3136324" cy="6858000"/>
            <a:chOff x="9055676" y="0"/>
            <a:chExt cx="3136324" cy="6858000"/>
          </a:xfrm>
        </p:grpSpPr>
        <p:sp>
          <p:nvSpPr>
            <p:cNvPr id="51" name="Rectangle 50">
              <a:extLst>
                <a:ext uri="{FF2B5EF4-FFF2-40B4-BE49-F238E27FC236}">
                  <a16:creationId xmlns="" xmlns:a16="http://schemas.microsoft.com/office/drawing/2014/main" id="{099100E0-2C0B-411C-9A9C-2DDC4E05B51E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="" xmlns:a16="http://schemas.microsoft.com/office/drawing/2014/main" id="{FB5BFF28-8432-479F-81C2-B5AFBB96627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7AF5872C-804E-423A-B761-9BC5092AB784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="" xmlns:a16="http://schemas.microsoft.com/office/drawing/2014/main" id="{1A9E8A10-B635-4287-9198-6B819CFCF92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7812578B-27FB-4DB3-B464-615BC7F4B838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226612" y="3118414"/>
            <a:ext cx="10774763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chia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ều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dư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1"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,21,41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/>
                </a:solidFill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ea typeface="Times New Roman"/>
                <a:cs typeface="Times New Roman"/>
              </a:rPr>
              <a:t>                           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. 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12542" y="52541"/>
            <a:ext cx="37866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vi-VN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 tập 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vi-VN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SGK trang 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28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1960" y="887256"/>
            <a:ext cx="940308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a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) 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38671" y="1707490"/>
            <a:ext cx="1149096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í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é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10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,2,3,...,9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                         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01771"/>
              </p:ext>
            </p:extLst>
          </p:nvPr>
        </p:nvGraphicFramePr>
        <p:xfrm>
          <a:off x="1071578" y="4243384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1578" y="4243384"/>
                        <a:ext cx="2146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95520"/>
              </p:ext>
            </p:extLst>
          </p:nvPr>
        </p:nvGraphicFramePr>
        <p:xfrm>
          <a:off x="901700" y="1036638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209680" imgH="482400" progId="Equation.DSMT4">
                  <p:embed/>
                </p:oleObj>
              </mc:Choice>
              <mc:Fallback>
                <p:oleObj name="Equation" r:id="rId6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1700" y="1036638"/>
                        <a:ext cx="220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46295"/>
              </p:ext>
            </p:extLst>
          </p:nvPr>
        </p:nvGraphicFramePr>
        <p:xfrm>
          <a:off x="7941084" y="2348198"/>
          <a:ext cx="214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084" y="2348198"/>
                        <a:ext cx="214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6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7D859FBA-0E3A-4ADB-AA9D-9F9A44CF10B4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>
            <a:extLst>
              <a:ext uri="{FF2B5EF4-FFF2-40B4-BE49-F238E27FC236}">
                <a16:creationId xmlns="" xmlns:a16="http://schemas.microsoft.com/office/drawing/2014/main" id="{12A2460D-A16E-4E53-A05C-FDAF58BF6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6854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417320" y="2490506"/>
            <a:ext cx="9479280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Đọc lại toàn bộ nội dung bài đã học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Hoàn thiện bài 1, bài 2 SGK/28,29 vào vở bài tập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r>
              <a:rPr lang="nl-NL" sz="2800" b="1" dirty="0">
                <a:solidFill>
                  <a:schemeClr val="accent1"/>
                </a:solidFill>
                <a:latin typeface="Times New Roman"/>
                <a:ea typeface="Times New Roman"/>
              </a:rPr>
              <a:t>- Làm bài tập 3,4,5 SGK/29.</a:t>
            </a:r>
            <a:endParaRPr lang="en-US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668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16" name="Title 3"/>
          <p:cNvSpPr>
            <a:spLocks noGrp="1"/>
          </p:cNvSpPr>
          <p:nvPr>
            <p:ph type="title"/>
          </p:nvPr>
        </p:nvSpPr>
        <p:spPr>
          <a:xfrm>
            <a:off x="809625" y="715252"/>
            <a:ext cx="8843682" cy="2624774"/>
          </a:xfrm>
        </p:spPr>
        <p:txBody>
          <a:bodyPr>
            <a:norm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,2,3,4,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 (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31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" y="2895587"/>
            <a:ext cx="2947121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hought Bubble: Cloud 19">
            <a:extLst>
              <a:ext uri="{FF2B5EF4-FFF2-40B4-BE49-F238E27FC236}">
                <a16:creationId xmlns="" xmlns:a16="http://schemas.microsoft.com/office/drawing/2014/main" xmlns:lc="http://schemas.openxmlformats.org/drawingml/2006/lockedCanvas" id="{1AA4660C-5569-4CD3-8CB2-C7A43D012D77}"/>
              </a:ext>
            </a:extLst>
          </p:cNvPr>
          <p:cNvSpPr/>
          <p:nvPr/>
        </p:nvSpPr>
        <p:spPr>
          <a:xfrm>
            <a:off x="2775305" y="2855138"/>
            <a:ext cx="5763227" cy="259593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9269" y="3246716"/>
            <a:ext cx="1804988" cy="203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ext Box 53">
            <a:extLst>
              <a:ext uri="{FF2B5EF4-FFF2-40B4-BE49-F238E27FC236}">
                <a16:creationId xmlns="" xmlns:a16="http://schemas.microsoft.com/office/drawing/2014/main" id="{9B87F0AB-3AFD-408B-B625-083BCCAD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853" y="-126350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0EFC0E52-EC07-4D84-9AA4-1ADC85CF79D7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>
            <a:extLst>
              <a:ext uri="{FF2B5EF4-FFF2-40B4-BE49-F238E27FC236}">
                <a16:creationId xmlns="" xmlns:a16="http://schemas.microsoft.com/office/drawing/2014/main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7897" y="284165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3" name="WordArt 16">
            <a:extLst>
              <a:ext uri="{FF2B5EF4-FFF2-40B4-BE49-F238E27FC236}">
                <a16:creationId xmlns:a16="http://schemas.microsoft.com/office/drawing/2014/main" xmlns="" id="{D197C529-5F91-46E0-B106-26C6EC306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86875" y="193745"/>
            <a:ext cx="609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Bài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en-US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prstClr val="black"/>
                </a:solidFill>
                <a:latin typeface="Arial Black" panose="020B0A04020102020204" pitchFamily="34" charset="0"/>
              </a:rPr>
              <a:t>5: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84668DD1-085F-4A75-9163-0BEC86B911F9}"/>
              </a:ext>
            </a:extLst>
          </p:cNvPr>
          <p:cNvSpPr/>
          <p:nvPr/>
        </p:nvSpPr>
        <p:spPr>
          <a:xfrm>
            <a:off x="2628344" y="30643"/>
            <a:ext cx="86340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9525">
                  <a:solidFill>
                    <a:srgbClr val="70AD47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N CỐ TRONG MỘT SỐ TRÒ CHƠI ĐƠN GIẢN</a:t>
            </a:r>
            <a:endParaRPr lang="en-US" sz="2800" b="1" dirty="0">
              <a:ln w="9525">
                <a:solidFill>
                  <a:srgbClr val="70AD47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6153" y="611582"/>
            <a:ext cx="704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ắ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6677" y="1134802"/>
            <a:ext cx="110554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,2,3,4,5,6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5" y="2225040"/>
            <a:ext cx="809611" cy="44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390845" y="2667002"/>
            <a:ext cx="1108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â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90845" y="3190222"/>
            <a:ext cx="104567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7326"/>
            <a:ext cx="745522" cy="48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967345" y="4257315"/>
            <a:ext cx="10295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é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Mặ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úc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xắc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hấm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/>
                <a:ea typeface="Times New Roman"/>
              </a:rPr>
              <a:t>chẵn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Times New Roman"/>
              </a:rPr>
              <a:t>"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4413" y="4780534"/>
            <a:ext cx="9435510" cy="53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4260" y="5279535"/>
            <a:ext cx="1052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721" y="6249577"/>
            <a:ext cx="34385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8" grpId="2"/>
      <p:bldP spid="22" grpId="0"/>
      <p:bldP spid="22" grpId="1"/>
      <p:bldP spid="22" grpId="2"/>
      <p:bldP spid="23" grpId="0"/>
      <p:bldP spid="24" grpId="0"/>
      <p:bldP spid="25" grpId="0"/>
      <p:bldP spid="26" grpId="0"/>
      <p:bldP spid="28" grpId="0"/>
      <p:bldP spid="29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9810" y="860981"/>
            <a:ext cx="1893854" cy="170446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923" y="349450"/>
            <a:ext cx="8392216" cy="592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54237" y="1428902"/>
            <a:ext cx="108614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.</a:t>
            </a:r>
          </a:p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”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0040" y="3358908"/>
            <a:ext cx="1021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6678" y="2813897"/>
            <a:ext cx="336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692E03A9-BADC-4491-9CDF-62195DD6C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98044"/>
            <a:ext cx="1102623" cy="908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63728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991D59F9-1CF9-414A-B2F4-1A92565C4AE8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C74EF795-502F-426D-BFB8-DCC6C8334CE9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="" xmlns:a16="http://schemas.microsoft.com/office/drawing/2014/main" id="{EBA467AE-DCA4-43DF-9535-6D96FCB7BC21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1CED9956-EF96-436C-802A-315A65905E2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4BD2216E-D45B-4D6B-B0F5-704DAF739B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7A17BB7A-8A04-48D8-AC6E-13D0B2D80662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76" y="1464019"/>
            <a:ext cx="662534" cy="6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496310" y="1513013"/>
            <a:ext cx="99669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”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96310" y="2895034"/>
            <a:ext cx="390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257" y="3439201"/>
            <a:ext cx="8506651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guy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7442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9F84E7A-463E-4DA7-A2C5-21F2419A6543}"/>
              </a:ext>
            </a:extLst>
          </p:cNvPr>
          <p:cNvCxnSpPr>
            <a:cxnSpLocks/>
          </p:cNvCxnSpPr>
          <p:nvPr/>
        </p:nvCxnSpPr>
        <p:spPr>
          <a:xfrm flipV="1">
            <a:off x="0" y="524864"/>
            <a:ext cx="12192000" cy="8536"/>
          </a:xfrm>
          <a:prstGeom prst="line">
            <a:avLst/>
          </a:prstGeom>
          <a:ln w="47625" cmpd="tri">
            <a:gradFill>
              <a:gsLst>
                <a:gs pos="0">
                  <a:srgbClr val="FF0066"/>
                </a:gs>
                <a:gs pos="88000">
                  <a:srgbClr val="00B0F0"/>
                </a:gs>
                <a:gs pos="100000">
                  <a:srgbClr val="FFFF0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4" y="726122"/>
            <a:ext cx="10027286" cy="3060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26744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48FEE740-E718-4346-88B4-D715E9D7A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12542" y="4239972"/>
            <a:ext cx="11704289" cy="1932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lphaLcParenR" startAt="3"/>
            </a:pPr>
            <a:r>
              <a:rPr lang="en-US" sz="26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6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ước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"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2542" y="182448"/>
            <a:ext cx="378661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800" b="1" dirty="0">
                <a:latin typeface="Times New Roman"/>
                <a:ea typeface="Times New Roman"/>
                <a:cs typeface="Times New Roman"/>
              </a:rPr>
              <a:t>Bài tập 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1</a:t>
            </a:r>
            <a:r>
              <a:rPr lang="vi-VN" sz="2800" b="1" dirty="0">
                <a:latin typeface="Times New Roman"/>
                <a:ea typeface="Times New Roman"/>
                <a:cs typeface="Times New Roman"/>
              </a:rPr>
              <a:t> SGK trang 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28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1474" y="937003"/>
            <a:ext cx="1162812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000"/>
              </a:spcAft>
            </a:pP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a) 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6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13390" y="2437975"/>
            <a:ext cx="11704289" cy="1472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600" b="1" dirty="0" err="1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600" b="1" dirty="0" smtClean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uấ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úc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xắc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chia 3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dư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1"là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A = {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1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2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3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4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;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mặt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600" b="1" dirty="0" err="1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chấm</a:t>
            </a:r>
            <a:r>
              <a:rPr lang="en-US" sz="2600" b="1" dirty="0">
                <a:solidFill>
                  <a:srgbClr val="70AD47"/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600" b="1" dirty="0">
              <a:solidFill>
                <a:srgbClr val="70AD47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2226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153123" y="6203976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53">
            <a:extLst>
              <a:ext uri="{FF2B5EF4-FFF2-40B4-BE49-F238E27FC236}">
                <a16:creationId xmlns:a16="http://schemas.microsoft.com/office/drawing/2014/main" xmlns="" id="{08F85679-27E2-4354-A97F-7B40F6045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5" y="280211"/>
            <a:ext cx="6540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dirty="0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12545" y="435641"/>
            <a:ext cx="7716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9" y="2423688"/>
            <a:ext cx="1041365" cy="49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121504" y="1038693"/>
            <a:ext cx="103561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2,3,…,12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52829" y="2423688"/>
            <a:ext cx="103503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a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êu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hữ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94206" y="3271569"/>
            <a:ext cx="103503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C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mặ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ú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ắ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825" y="4344917"/>
            <a:ext cx="875565" cy="38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694206" y="4232669"/>
            <a:ext cx="103912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uấ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ú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chia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3"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16112" y="4647147"/>
            <a:ext cx="10136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ó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?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6112" y="5170595"/>
            <a:ext cx="107959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iế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D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ự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rê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?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10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3" grpId="2"/>
      <p:bldP spid="34" grpId="0"/>
      <p:bldP spid="36" grpId="0"/>
      <p:bldP spid="37" grpId="0"/>
      <p:bldP spid="38" grpId="0"/>
      <p:bldP spid="40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87</TotalTime>
  <Words>1253</Words>
  <PresentationFormat>Custom</PresentationFormat>
  <Paragraphs>82</Paragraphs>
  <Slides>1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BIẾN CỐ TRONG MỘT SỐ TRÒ CHƠI ĐƠN GIẢN</vt:lpstr>
      <vt:lpstr>Một hộp có 5 chiếc thẻ cùng loại, mỗi thẻ được ghi một trong các số 1,2,3,4,5 hai thẻ khác nhau thì ghi hai số khác nhau. Rút ngẫu nhiên một thẻ trong hộp. ( hình 31) Xét sự kiện “Số xuất hiện trên thẻ được lấy ra là số chẵ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7-29T08:4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